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XSpec="center" w:tblpY="78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  <w:gridCol w:w="6800"/>
      </w:tblGrid>
      <w:tr w:rsidR="00967367" w:rsidRPr="00C2675C" w14:paraId="2E8D3E22" w14:textId="77777777" w:rsidTr="00A60579">
        <w:trPr>
          <w:trHeight w:val="1730"/>
        </w:trPr>
        <w:tc>
          <w:tcPr>
            <w:tcW w:w="2736" w:type="dxa"/>
            <w:hideMark/>
          </w:tcPr>
          <w:p w14:paraId="7D7E648C" w14:textId="77777777" w:rsidR="00967367" w:rsidRPr="00C2675C" w:rsidRDefault="00967367" w:rsidP="00A60579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C2675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B956B13" wp14:editId="2E39B81B">
                  <wp:extent cx="1590675" cy="1095375"/>
                  <wp:effectExtent l="0" t="0" r="9525" b="9525"/>
                  <wp:docPr id="476" name="Picture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  <w:hideMark/>
          </w:tcPr>
          <w:p w14:paraId="74E45401" w14:textId="04D82A77" w:rsidR="00967367" w:rsidRPr="00C2675C" w:rsidRDefault="00967367" w:rsidP="00A605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ĐỀ ÔN SỐ </w:t>
            </w:r>
            <w:r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5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-</w:t>
            </w:r>
            <w:r w:rsidR="00B32CCB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 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KIỂM TRA 45 PHÚT</w:t>
            </w:r>
          </w:p>
          <w:p w14:paraId="7677A205" w14:textId="77777777" w:rsidR="00967367" w:rsidRPr="00C2675C" w:rsidRDefault="00967367" w:rsidP="00A605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14:paraId="668F9D2A" w14:textId="77777777" w:rsidR="00967367" w:rsidRPr="00C2675C" w:rsidRDefault="00967367" w:rsidP="00A605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14:paraId="310A918C" w14:textId="77777777" w:rsidR="00967367" w:rsidRDefault="00967367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6DBD22B5" w14:textId="429D8BD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>
        <w:rPr>
          <w:rFonts w:ascii="Times New Roman" w:hAnsi="Times New Roman" w:cs="Times New Roman"/>
          <w:sz w:val="24"/>
          <w:szCs w:val="24"/>
        </w:rPr>
        <w:t xml:space="preserve">tích phân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fr-FR"/>
        </w:rPr>
        <w:object w:dxaOrig="1800" w:dyaOrig="750" w14:anchorId="633E0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86" type="#_x0000_t75" alt="" style="width:90.25pt;height:36.9pt;mso-width-percent:0;mso-height-percent:0;mso-width-percent:0;mso-height-percent:0" o:ole="">
            <v:imagedata r:id="rId8" o:title=""/>
          </v:shape>
          <o:OLEObject Type="Embed" ProgID="Equation.DSMT4" ShapeID="_x0000_i1486" DrawAspect="Content" ObjectID="_1612642705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0BE964E8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95" w:dyaOrig="630" w14:anchorId="5CCAE003">
          <v:shape id="_x0000_i1485" type="#_x0000_t75" alt="" style="width:25.05pt;height:31pt;mso-width-percent:0;mso-height-percent:0;mso-width-percent:0;mso-height-percent:0" o:ole="">
            <v:imagedata r:id="rId10" o:title=""/>
          </v:shape>
          <o:OLEObject Type="Embed" ProgID="Equation.DSMT4" ShapeID="_x0000_i1485" DrawAspect="Content" ObjectID="_1612642706" r:id="rId1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15" w:dyaOrig="630" w14:anchorId="6E00AC41">
          <v:shape id="_x0000_i1484" type="#_x0000_t75" alt="" style="width:15.95pt;height:31pt;mso-width-percent:0;mso-height-percent:0;mso-width-percent:0;mso-height-percent:0" o:ole="">
            <v:imagedata r:id="rId12" o:title=""/>
          </v:shape>
          <o:OLEObject Type="Embed" ProgID="Equation.DSMT4" ShapeID="_x0000_i1484" DrawAspect="Content" ObjectID="_1612642707" r:id="rId1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30" w:dyaOrig="630" w14:anchorId="2ADD194C">
          <v:shape id="_x0000_i1483" type="#_x0000_t75" alt="" style="width:15.95pt;height:31pt;mso-width-percent:0;mso-height-percent:0;mso-width-percent:0;mso-height-percent:0" o:ole="">
            <v:imagedata r:id="rId14" o:title=""/>
          </v:shape>
          <o:OLEObject Type="Embed" ProgID="Equation.DSMT4" ShapeID="_x0000_i1483" DrawAspect="Content" ObjectID="_1612642708" r:id="rId1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95" w:dyaOrig="630" w14:anchorId="7F2050CC">
          <v:shape id="_x0000_i1482" type="#_x0000_t75" alt="" style="width:25.05pt;height:31pt;mso-width-percent:0;mso-height-percent:0;mso-width-percent:0;mso-height-percent:0" o:ole="">
            <v:imagedata r:id="rId16" o:title=""/>
          </v:shape>
          <o:OLEObject Type="Embed" ProgID="Equation.DSMT4" ShapeID="_x0000_i1482" DrawAspect="Content" ObjectID="_1612642709" r:id="rId1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3D0C22B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  <w:t xml:space="preserve">Giá trị của tích phân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fr-FR"/>
        </w:rPr>
        <w:object w:dxaOrig="1530" w:dyaOrig="930" w14:anchorId="15C89A4C">
          <v:shape id="_x0000_i1481" type="#_x0000_t75" alt="" style="width:77pt;height:46.95pt;mso-width-percent:0;mso-height-percent:0;mso-width-percent:0;mso-height-percent:0" o:ole="">
            <v:imagedata r:id="rId18" o:title=""/>
          </v:shape>
          <o:OLEObject Type="Embed" ProgID="Equation.DSMT4" ShapeID="_x0000_i1481" DrawAspect="Content" ObjectID="_1612642710" r:id="rId1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ược biểu diễn dưới dạ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785" w:dyaOrig="405" w14:anchorId="4BD41692">
          <v:shape id="_x0000_i1480" type="#_x0000_t75" alt="" style="width:88.85pt;height:20.05pt;mso-width-percent:0;mso-height-percent:0;mso-width-percent:0;mso-height-percent:0" o:ole="">
            <v:imagedata r:id="rId20" o:title=""/>
          </v:shape>
          <o:OLEObject Type="Embed" ProgID="Equation.DSMT4" ShapeID="_x0000_i1480" DrawAspect="Content" ObjectID="_1612642711" r:id="rId2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khi đó tích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360" w:dyaOrig="285" w14:anchorId="2272CB63">
          <v:shape id="_x0000_i1479" type="#_x0000_t75" alt="" style="width:18.25pt;height:14.15pt;mso-width-percent:0;mso-height-percent:0;mso-width-percent:0;mso-height-percent:0" o:ole="">
            <v:imagedata r:id="rId22" o:title=""/>
          </v:shape>
          <o:OLEObject Type="Embed" ProgID="Equation.DSMT4" ShapeID="_x0000_i1479" DrawAspect="Content" ObjectID="_1612642712" r:id="rId2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:  </w:t>
      </w:r>
    </w:p>
    <w:p w14:paraId="4AB5B3B4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10" w:dyaOrig="285" w14:anchorId="28F16178">
          <v:shape id="_x0000_i1478" type="#_x0000_t75" alt="" style="width:10.95pt;height:14.15pt;mso-width-percent:0;mso-height-percent:0;mso-width-percent:0;mso-height-percent:0" o:ole="">
            <v:imagedata r:id="rId24" o:title=""/>
          </v:shape>
          <o:OLEObject Type="Embed" ProgID="Equation.DSMT4" ShapeID="_x0000_i1478" DrawAspect="Content" ObjectID="_1612642713" r:id="rId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95" w:dyaOrig="630" w14:anchorId="4F34FD87">
          <v:shape id="_x0000_i1477" type="#_x0000_t75" alt="" style="width:25.05pt;height:31pt;mso-width-percent:0;mso-height-percent:0;mso-width-percent:0;mso-height-percent:0" o:ole="">
            <v:imagedata r:id="rId26" o:title=""/>
          </v:shape>
          <o:OLEObject Type="Embed" ProgID="Equation.DSMT4" ShapeID="_x0000_i1477" DrawAspect="Content" ObjectID="_1612642714" r:id="rId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95" w:dyaOrig="630" w14:anchorId="3EEF0214">
          <v:shape id="_x0000_i1476" type="#_x0000_t75" alt="" style="width:25.05pt;height:31pt;mso-width-percent:0;mso-height-percent:0;mso-width-percent:0;mso-height-percent:0" o:ole="">
            <v:imagedata r:id="rId28" o:title=""/>
          </v:shape>
          <o:OLEObject Type="Embed" ProgID="Equation.DSMT4" ShapeID="_x0000_i1476" DrawAspect="Content" ObjectID="_1612642715" r:id="rId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5" w:dyaOrig="630" w14:anchorId="722F9187">
          <v:shape id="_x0000_i1475" type="#_x0000_t75" alt="" style="width:16.85pt;height:31pt;mso-width-percent:0;mso-height-percent:0;mso-width-percent:0;mso-height-percent:0" o:ole="">
            <v:imagedata r:id="rId30" o:title=""/>
          </v:shape>
          <o:OLEObject Type="Embed" ProgID="Equation.DSMT4" ShapeID="_x0000_i1475" DrawAspect="Content" ObjectID="_1612642716" r:id="rId3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7BBD031" w14:textId="77777777" w:rsidR="00865EF2" w:rsidRDefault="00865EF2" w:rsidP="00865EF2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Cho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vi-VN"/>
        </w:rPr>
        <w:object w:dxaOrig="3555" w:dyaOrig="735" w14:anchorId="25EEE733">
          <v:shape id="_x0000_i1474" type="#_x0000_t75" alt="" style="width:177.7pt;height:36.9pt;mso-width-percent:0;mso-height-percent:0;mso-width-percent:0;mso-height-percent:0" o:ole="">
            <v:imagedata r:id="rId32" o:title=""/>
          </v:shape>
          <o:OLEObject Type="Embed" ProgID="Equation.DSMT4" ShapeID="_x0000_i1474" DrawAspect="Content" ObjectID="_1612642717" r:id="rId3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Khi đó giá trị của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vi-VN"/>
        </w:rPr>
        <w:object w:dxaOrig="900" w:dyaOrig="735" w14:anchorId="59284C71">
          <v:shape id="_x0000_i1473" type="#_x0000_t75" alt="" style="width:45.1pt;height:36.9pt;mso-width-percent:0;mso-height-percent:0;mso-width-percent:0;mso-height-percent:0" o:ole="">
            <v:imagedata r:id="rId34" o:title=""/>
          </v:shape>
          <o:OLEObject Type="Embed" ProgID="Equation.DSMT4" ShapeID="_x0000_i1473" DrawAspect="Content" ObjectID="_1612642718" r:id="rId3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</w:p>
    <w:p w14:paraId="3B2EAC70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3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4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16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8.</w:t>
      </w:r>
    </w:p>
    <w:p w14:paraId="089A06DA" w14:textId="77777777" w:rsidR="00865EF2" w:rsidRDefault="00865EF2" w:rsidP="00865EF2">
      <w:pPr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  <w:t xml:space="preserve">Nếu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00" w:dyaOrig="735" w14:anchorId="7A097EBD">
          <v:shape id="_x0000_i1472" type="#_x0000_t75" alt="" style="width:75.2pt;height:36.9pt;mso-width-percent:0;mso-height-percent:0;mso-width-percent:0;mso-height-percent:0" o:ole="">
            <v:imagedata r:id="rId36" o:title=""/>
          </v:shape>
          <o:OLEObject Type="Embed" ProgID="Equation.DSMT4" ShapeID="_x0000_i1472" DrawAspect="Content" ObjectID="_1612642719" r:id="rId3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thì giá trị của a bằng:</w:t>
      </w:r>
    </w:p>
    <w:p w14:paraId="18059B96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0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1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vi-VN"/>
        </w:rPr>
        <w:object w:dxaOrig="180" w:dyaOrig="225" w14:anchorId="595003E2">
          <v:shape id="_x0000_i1471" type="#_x0000_t75" alt="" style="width:9.1pt;height:10.95pt;mso-width-percent:0;mso-height-percent:0;mso-width-percent:0;mso-height-percent:0" o:ole="">
            <v:imagedata r:id="rId38" o:title=""/>
          </v:shape>
          <o:OLEObject Type="Embed" ProgID="Equation.DSMT4" ShapeID="_x0000_i1471" DrawAspect="Content" ObjectID="_1612642720" r:id="rId3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2A2E7A6C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Tính tích phân </w:t>
      </w:r>
      <w:r w:rsidR="00E62AFE" w:rsidRPr="00E62AFE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1395" w:dyaOrig="735" w14:anchorId="6DB1CC3E">
          <v:shape id="_x0000_i1470" type="#_x0000_t75" alt="" style="width:70.2pt;height:36.9pt;mso-width-percent:0;mso-height-percent:0;mso-width-percent:0;mso-height-percent:0" o:ole="">
            <v:imagedata r:id="rId40" o:title=""/>
          </v:shape>
          <o:OLEObject Type="Embed" ProgID="Equation.DSMT4" ShapeID="_x0000_i1470" DrawAspect="Content" ObjectID="_1612642721" r:id="rId41"/>
        </w:object>
      </w:r>
    </w:p>
    <w:p w14:paraId="541B4C29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960" w:dyaOrig="615" w14:anchorId="58F549E1">
          <v:shape id="_x0000_i1469" type="#_x0000_t75" alt="" style="width:47.85pt;height:31pt;mso-width-percent:0;mso-height-percent:0;mso-width-percent:0;mso-height-percent:0" o:ole="">
            <v:imagedata r:id="rId42" o:title=""/>
          </v:shape>
          <o:OLEObject Type="Embed" ProgID="Equation.DSMT4" ShapeID="_x0000_i1469" DrawAspect="Content" ObjectID="_1612642722" r:id="rId4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960" w:dyaOrig="615" w14:anchorId="5520112E">
          <v:shape id="_x0000_i1468" type="#_x0000_t75" alt="" style="width:47.85pt;height:31pt;mso-width-percent:0;mso-height-percent:0;mso-width-percent:0;mso-height-percent:0" o:ole="">
            <v:imagedata r:id="rId44" o:title=""/>
          </v:shape>
          <o:OLEObject Type="Embed" ProgID="Equation.DSMT4" ShapeID="_x0000_i1468" DrawAspect="Content" ObjectID="_1612642723" r:id="rId4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020" w:dyaOrig="285" w14:anchorId="4A4006C0">
          <v:shape id="_x0000_i1467" type="#_x0000_t75" alt="" style="width:51.05pt;height:14.15pt;mso-width-percent:0;mso-height-percent:0;mso-width-percent:0;mso-height-percent:0" o:ole="">
            <v:imagedata r:id="rId46" o:title=""/>
          </v:shape>
          <o:OLEObject Type="Embed" ProgID="Equation.DSMT4" ShapeID="_x0000_i1467" DrawAspect="Content" ObjectID="_1612642724" r:id="rId4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915" w:dyaOrig="615" w14:anchorId="154FC2F4">
          <v:shape id="_x0000_i1466" type="#_x0000_t75" alt="" style="width:46.05pt;height:31pt;mso-width-percent:0;mso-height-percent:0;mso-width-percent:0;mso-height-percent:0" o:ole="">
            <v:imagedata r:id="rId48" o:title=""/>
          </v:shape>
          <o:OLEObject Type="Embed" ProgID="Equation.DSMT4" ShapeID="_x0000_i1466" DrawAspect="Content" ObjectID="_1612642725" r:id="rId4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645B350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5" w:dyaOrig="405" w14:anchorId="2FF6BDE5">
          <v:shape id="_x0000_i1465" type="#_x0000_t75" alt="" style="width:29.15pt;height:20.05pt;mso-width-percent:0;mso-height-percent:0;mso-width-percent:0;mso-height-percent:0" o:ole="">
            <v:imagedata r:id="rId50" o:title=""/>
          </v:shape>
          <o:OLEObject Type="Embed" ProgID="Equation.DSMT4" ShapeID="_x0000_i1465" DrawAspect="Content" ObjectID="_1612642726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55" w:dyaOrig="405" w14:anchorId="27DFB6F6">
          <v:shape id="_x0000_i1464" type="#_x0000_t75" alt="" style="width:27.8pt;height:20.05pt;mso-width-percent:0;mso-height-percent:0;mso-width-percent:0;mso-height-percent:0" o:ole="">
            <v:imagedata r:id="rId52" o:title=""/>
          </v:shape>
          <o:OLEObject Type="Embed" ProgID="Equation.DSMT4" ShapeID="_x0000_i1464" DrawAspect="Content" ObjectID="_1612642727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là hai hàm số liên tục trên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5" w14:anchorId="4C7ABAC2">
          <v:shape id="_x0000_i1463" type="#_x0000_t75" alt="" style="width:11.85pt;height:13.2pt;mso-width-percent:0;mso-height-percent:0;mso-width-percent:0;mso-height-percent:0" o:ole="">
            <v:imagedata r:id="rId54" o:title=""/>
          </v:shape>
          <o:OLEObject Type="Embed" ProgID="Equation.DSMT4" ShapeID="_x0000_i1463" DrawAspect="Content" ObjectID="_1612642728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. Chọn mệnh đề </w:t>
      </w:r>
      <w:r>
        <w:rPr>
          <w:rFonts w:ascii="Times New Roman" w:hAnsi="Times New Roman" w:cs="Times New Roman"/>
          <w:b/>
          <w:sz w:val="24"/>
          <w:szCs w:val="24"/>
        </w:rPr>
        <w:t xml:space="preserve">sai </w:t>
      </w:r>
      <w:r>
        <w:rPr>
          <w:rFonts w:ascii="Times New Roman" w:hAnsi="Times New Roman" w:cs="Times New Roman"/>
          <w:sz w:val="24"/>
          <w:szCs w:val="24"/>
        </w:rPr>
        <w:t>trong các mệnh đề sau:</w:t>
      </w:r>
    </w:p>
    <w:p w14:paraId="2AFCC58D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2160" w:dyaOrig="735" w14:anchorId="1B5B7195">
          <v:shape id="_x0000_i1462" type="#_x0000_t75" alt="" style="width:108pt;height:36.9pt;mso-width-percent:0;mso-height-percent:0;mso-width-percent:0;mso-height-percent:0" o:ole="">
            <v:imagedata r:id="rId56" o:title=""/>
          </v:shape>
          <o:OLEObject Type="Embed" ProgID="Equation.DSMT4" ShapeID="_x0000_i1462" DrawAspect="Content" ObjectID="_1612642729" r:id="rId5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4110" w:dyaOrig="735" w14:anchorId="1E211116">
          <v:shape id="_x0000_i1461" type="#_x0000_t75" alt="" style="width:205.95pt;height:36.9pt;mso-width-percent:0;mso-height-percent:0;mso-width-percent:0;mso-height-percent:0" o:ole="">
            <v:imagedata r:id="rId58" o:title=""/>
          </v:shape>
          <o:OLEObject Type="Embed" ProgID="Equation.DSMT4" ShapeID="_x0000_i1461" DrawAspect="Content" ObjectID="_1612642730" r:id="rId5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3E33829F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350" w:dyaOrig="735" w14:anchorId="7599360E">
          <v:shape id="_x0000_i1460" type="#_x0000_t75" alt="" style="width:67pt;height:36.9pt;mso-width-percent:0;mso-height-percent:0;mso-width-percent:0;mso-height-percent:0" o:ole="">
            <v:imagedata r:id="rId60" o:title=""/>
          </v:shape>
          <o:OLEObject Type="Embed" ProgID="Equation.DSMT4" ShapeID="_x0000_i1460" DrawAspect="Content" ObjectID="_1612642731" r:id="rId6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3615" w:dyaOrig="735" w14:anchorId="11BBB8B7">
          <v:shape id="_x0000_i1459" type="#_x0000_t75" alt="" style="width:180.9pt;height:36.9pt;mso-width-percent:0;mso-height-percent:0;mso-width-percent:0;mso-height-percent:0" o:ole="">
            <v:imagedata r:id="rId62" o:title=""/>
          </v:shape>
          <o:OLEObject Type="Embed" ProgID="Equation.DSMT4" ShapeID="_x0000_i1459" DrawAspect="Content" ObjectID="_1612642732" r:id="rId6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26E3C7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.</w:t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Cho hàm số </w:t>
      </w:r>
      <w:r w:rsidR="00E62AFE" w:rsidRPr="00E62AF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85" w:dyaOrig="390" w14:anchorId="69AA013F">
          <v:shape id="_x0000_i1458" type="#_x0000_t75" alt="" style="width:29.15pt;height:20.05pt;mso-width-percent:0;mso-height-percent:0;mso-width-percent:0;mso-height-percent:0" o:ole="">
            <v:imagedata r:id="rId64" o:title=""/>
          </v:shape>
          <o:OLEObject Type="Embed" ProgID="Equation.DSMT4" ShapeID="_x0000_i1458" DrawAspect="Content" ObjectID="_1612642733" r:id="rId6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đạo hàm trên </w:t>
      </w:r>
      <w:r w:rsidR="00E62AFE" w:rsidRPr="00E62AF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495" w:dyaOrig="405" w14:anchorId="39FEB3A4">
          <v:shape id="_x0000_i1457" type="#_x0000_t75" alt="" style="width:25.05pt;height:20.05pt;mso-width-percent:0;mso-height-percent:0;mso-width-percent:0;mso-height-percent:0" o:ole="">
            <v:imagedata r:id="rId66" o:title=""/>
          </v:shape>
          <o:OLEObject Type="Embed" ProgID="Equation.DSMT4" ShapeID="_x0000_i1457" DrawAspect="Content" ObjectID="_1612642734" r:id="rId6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, </w:t>
      </w:r>
      <w:r w:rsidR="00E62AFE" w:rsidRPr="00E62AF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885" w:dyaOrig="390" w14:anchorId="7B3E67AD">
          <v:shape id="_x0000_i1456" type="#_x0000_t75" alt="" style="width:44.2pt;height:20.05pt;mso-width-percent:0;mso-height-percent:0;mso-width-percent:0;mso-height-percent:0" o:ole="">
            <v:imagedata r:id="rId68" o:title=""/>
          </v:shape>
          <o:OLEObject Type="Embed" ProgID="Equation.DSMT4" ShapeID="_x0000_i1456" DrawAspect="Content" ObjectID="_1612642735" r:id="rId6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, </w:t>
      </w:r>
      <w:r w:rsidR="00E62AFE" w:rsidRPr="00E62AF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005" w:dyaOrig="390" w14:anchorId="241C5488">
          <v:shape id="_x0000_i1455" type="#_x0000_t75" alt="" style="width:50.15pt;height:20.05pt;mso-width-percent:0;mso-height-percent:0;mso-width-percent:0;mso-height-percent:0" o:ole="">
            <v:imagedata r:id="rId70" o:title=""/>
          </v:shape>
          <o:OLEObject Type="Embed" ProgID="Equation.DSMT4" ShapeID="_x0000_i1455" DrawAspect="Content" ObjectID="_1612642736" r:id="rId7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. Tính </w:t>
      </w:r>
      <w:r w:rsidR="00E62AFE" w:rsidRPr="00E62AFE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1425" w:dyaOrig="525" w14:anchorId="6DE3A278">
          <v:shape id="_x0000_i1454" type="#_x0000_t75" alt="" style="width:71.1pt;height:25.95pt;mso-width-percent:0;mso-height-percent:0;mso-width-percent:0;mso-height-percent:0" o:ole="">
            <v:imagedata r:id="rId72" o:title=""/>
          </v:shape>
          <o:OLEObject Type="Embed" ProgID="Equation.DSMT4" ShapeID="_x0000_i1454" DrawAspect="Content" ObjectID="_1612642737" r:id="rId7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3FD3736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</w:rPr>
        <w:object w:dxaOrig="495" w:dyaOrig="255" w14:anchorId="50DCD738">
          <v:shape id="_x0000_i1453" type="#_x0000_t75" alt="" style="width:25.05pt;height:13.2pt;mso-width-percent:0;mso-height-percent:0;mso-width-percent:0;mso-height-percent:0" o:ole="">
            <v:imagedata r:id="rId74" o:title=""/>
          </v:shape>
          <o:OLEObject Type="Embed" ProgID="Equation.DSMT4" ShapeID="_x0000_i1453" DrawAspect="Content" ObjectID="_1612642738" r:id="rId75"/>
        </w:objec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</w:rPr>
        <w:object w:dxaOrig="555" w:dyaOrig="255" w14:anchorId="43396279">
          <v:shape id="_x0000_i1452" type="#_x0000_t75" alt="" style="width:27.8pt;height:13.2pt;mso-width-percent:0;mso-height-percent:0;mso-width-percent:0;mso-height-percent:0" o:ole="">
            <v:imagedata r:id="rId76" o:title=""/>
          </v:shape>
          <o:OLEObject Type="Embed" ProgID="Equation.DSMT4" ShapeID="_x0000_i1452" DrawAspect="Content" ObjectID="_1612642739" r:id="rId77"/>
        </w:objec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</w:rPr>
        <w:object w:dxaOrig="675" w:dyaOrig="255" w14:anchorId="0B83A1B7">
          <v:shape id="_x0000_i1451" type="#_x0000_t75" alt="" style="width:34.2pt;height:13.2pt;mso-width-percent:0;mso-height-percent:0;mso-width-percent:0;mso-height-percent:0" o:ole="">
            <v:imagedata r:id="rId78" o:title=""/>
          </v:shape>
          <o:OLEObject Type="Embed" ProgID="Equation.DSMT4" ShapeID="_x0000_i1451" DrawAspect="Content" ObjectID="_1612642740" r:id="rId79"/>
        </w:objec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540" w:dyaOrig="285" w14:anchorId="53DF9038">
          <v:shape id="_x0000_i1450" type="#_x0000_t75" alt="" style="width:26.9pt;height:14.15pt;mso-width-percent:0;mso-height-percent:0;mso-width-percent:0;mso-height-percent:0" o:ole="">
            <v:imagedata r:id="rId80" o:title=""/>
          </v:shape>
          <o:OLEObject Type="Embed" ProgID="Equation.DSMT4" ShapeID="_x0000_i1450" DrawAspect="Content" ObjectID="_1612642741" r:id="rId81"/>
        </w:objec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43BFE5D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</w:t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Biết rằng </w:t>
      </w:r>
      <w:r w:rsidR="00E62AFE" w:rsidRPr="00E62AFE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object w:dxaOrig="3615" w:dyaOrig="720" w14:anchorId="42AC8AA9">
          <v:shape id="_x0000_i1449" type="#_x0000_t75" alt="" style="width:180.9pt;height:36pt;mso-width-percent:0;mso-height-percent:0;mso-width-percent:0;mso-height-percent:0" o:ole="">
            <v:imagedata r:id="rId82" o:title=""/>
          </v:shape>
          <o:OLEObject Type="Embed" ProgID="Equation.DSMT4" ShapeID="_x0000_i1449" DrawAspect="Content" ObjectID="_1612642742" r:id="rId83"/>
        </w:object>
      </w:r>
      <w:r>
        <w:rPr>
          <w:rFonts w:ascii="Times New Roman" w:eastAsia="Calibri" w:hAnsi="Times New Roman" w:cs="Times New Roman"/>
          <w:sz w:val="24"/>
          <w:szCs w:val="24"/>
        </w:rPr>
        <w:t>. Mệnh đề nào dưới đây là đúng?</w:t>
      </w:r>
    </w:p>
    <w:p w14:paraId="6C9A1744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975" w:dyaOrig="285" w14:anchorId="705058D2">
          <v:shape id="_x0000_i1448" type="#_x0000_t75" alt="" style="width:49.2pt;height:14.15pt;mso-width-percent:0;mso-height-percent:0;mso-width-percent:0;mso-height-percent:0" o:ole="">
            <v:imagedata r:id="rId84" o:title=""/>
          </v:shape>
          <o:OLEObject Type="Embed" ProgID="Equation.DSMT4" ShapeID="_x0000_i1448" DrawAspect="Content" ObjectID="_1612642743" r:id="rId85"/>
        </w:objec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960" w:dyaOrig="285" w14:anchorId="556C71EA">
          <v:shape id="_x0000_i1447" type="#_x0000_t75" alt="" style="width:47.85pt;height:14.15pt;mso-width-percent:0;mso-height-percent:0;mso-width-percent:0;mso-height-percent:0" o:ole="">
            <v:imagedata r:id="rId86" o:title=""/>
          </v:shape>
          <o:OLEObject Type="Embed" ProgID="Equation.DSMT4" ShapeID="_x0000_i1447" DrawAspect="Content" ObjectID="_1612642744" r:id="rId87"/>
        </w:objec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40" w:dyaOrig="285" w14:anchorId="3C5B0123">
          <v:shape id="_x0000_i1446" type="#_x0000_t75" alt="" style="width:41.9pt;height:14.15pt;mso-width-percent:0;mso-height-percent:0;mso-width-percent:0;mso-height-percent:0" o:ole="">
            <v:imagedata r:id="rId88" o:title=""/>
          </v:shape>
          <o:OLEObject Type="Embed" ProgID="Equation.DSMT4" ShapeID="_x0000_i1446" DrawAspect="Content" ObjectID="_1612642745" r:id="rId89"/>
        </w:objec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40" w:dyaOrig="285" w14:anchorId="0A478179">
          <v:shape id="_x0000_i1445" type="#_x0000_t75" alt="" style="width:41.9pt;height:14.15pt;mso-width-percent:0;mso-height-percent:0;mso-width-percent:0;mso-height-percent:0" o:ole="">
            <v:imagedata r:id="rId90" o:title=""/>
          </v:shape>
          <o:OLEObject Type="Embed" ProgID="Equation.DSMT4" ShapeID="_x0000_i1445" DrawAspect="Content" ObjectID="_1612642746" r:id="rId91"/>
        </w:objec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E7B719A" w14:textId="4559049A" w:rsidR="00865EF2" w:rsidRDefault="00865EF2" w:rsidP="00865EF2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1.</w:t>
      </w:r>
      <w:r w:rsidR="00B32CC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Diện tích hình phẳng giới hạn bởi các đường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5" w:dyaOrig="375" w14:anchorId="743EA5B1">
          <v:shape id="_x0000_i1444" type="#_x0000_t75" alt="" style="width:44.2pt;height:19.15pt;mso-width-percent:0;mso-height-percent:0;mso-width-percent:0;mso-height-percent:0" o:ole="">
            <v:imagedata r:id="rId92" o:title=""/>
          </v:shape>
          <o:OLEObject Type="Embed" ProgID="Equation.DSMT4" ShapeID="_x0000_i1444" DrawAspect="Content" ObjectID="_1612642747" r:id="rId9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15" w:dyaOrig="315" w14:anchorId="226773FC">
          <v:shape id="_x0000_i1443" type="#_x0000_t75" alt="" style="width:46.05pt;height:15.95pt;mso-width-percent:0;mso-height-percent:0;mso-width-percent:0;mso-height-percent:0" o:ole="">
            <v:imagedata r:id="rId94" o:title=""/>
          </v:shape>
          <o:OLEObject Type="Embed" ProgID="Equation.DSMT4" ShapeID="_x0000_i1443" DrawAspect="Content" ObjectID="_1612642748" r:id="rId9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trục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85" w14:anchorId="75D9479C">
          <v:shape id="_x0000_i1442" type="#_x0000_t75" alt="" style="width:18.25pt;height:14.15pt;mso-width-percent:0;mso-height-percent:0;mso-width-percent:0;mso-height-percent:0" o:ole="">
            <v:imagedata r:id="rId96" o:title=""/>
          </v:shape>
          <o:OLEObject Type="Embed" ProgID="Equation.DSMT4" ShapeID="_x0000_i1442" DrawAspect="Content" ObjectID="_1612642749" r:id="rId9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ược tính bởi công thức</w:t>
      </w:r>
    </w:p>
    <w:p w14:paraId="10C2225A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115" w:dyaOrig="795" w14:anchorId="2B9D2D4D">
          <v:shape id="_x0000_i1441" type="#_x0000_t75" alt="" style="width:106.2pt;height:40.1pt;mso-width-percent:0;mso-height-percent:0;mso-width-percent:0;mso-height-percent:0" o:ole="">
            <v:imagedata r:id="rId98" o:title=""/>
          </v:shape>
          <o:OLEObject Type="Embed" ProgID="Equation.DSMT4" ShapeID="_x0000_i1441" DrawAspect="Content" ObjectID="_1612642750" r:id="rId9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115" w:dyaOrig="795" w14:anchorId="47DF9FBD">
          <v:shape id="_x0000_i1440" type="#_x0000_t75" alt="" style="width:106.2pt;height:40.1pt;mso-width-percent:0;mso-height-percent:0;mso-width-percent:0;mso-height-percent:0" o:ole="">
            <v:imagedata r:id="rId100" o:title=""/>
          </v:shape>
          <o:OLEObject Type="Embed" ProgID="Equation.DSMT4" ShapeID="_x0000_i1440" DrawAspect="Content" ObjectID="_1612642751" r:id="rId10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02AC7E7C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755" w:dyaOrig="795" w14:anchorId="68FFFB69">
          <v:shape id="_x0000_i1439" type="#_x0000_t75" alt="" style="width:87.95pt;height:40.1pt;mso-width-percent:0;mso-height-percent:0;mso-width-percent:0;mso-height-percent:0" o:ole="">
            <v:imagedata r:id="rId102" o:title=""/>
          </v:shape>
          <o:OLEObject Type="Embed" ProgID="Equation.DSMT4" ShapeID="_x0000_i1439" DrawAspect="Content" ObjectID="_1612642752" r:id="rId10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755" w:dyaOrig="795" w14:anchorId="3F5CDE9C">
          <v:shape id="_x0000_i1438" type="#_x0000_t75" alt="" style="width:87.95pt;height:40.1pt;mso-width-percent:0;mso-height-percent:0;mso-width-percent:0;mso-height-percent:0" o:ole="">
            <v:imagedata r:id="rId104" o:title=""/>
          </v:shape>
          <o:OLEObject Type="Embed" ProgID="Equation.DSMT4" ShapeID="_x0000_i1438" DrawAspect="Content" ObjectID="_1612642753" r:id="rId10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E7D1FD5" w14:textId="70EE0854" w:rsidR="00865EF2" w:rsidRDefault="00865EF2" w:rsidP="00865EF2">
      <w:pPr>
        <w:tabs>
          <w:tab w:val="left" w:pos="226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12. </w:t>
      </w:r>
      <w:r w:rsidR="00B32CC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Diện tích hình phẳng giới hạn bởi </w:t>
      </w:r>
      <w:r>
        <w:rPr>
          <w:rFonts w:ascii="Times New Roman" w:hAnsi="Times New Roman" w:cs="Times New Roman"/>
          <w:sz w:val="24"/>
          <w:szCs w:val="24"/>
        </w:rPr>
        <w:t>đồ thị hàm số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5" w:dyaOrig="420" w14:anchorId="68D4DCFD">
          <v:shape id="_x0000_i1437" type="#_x0000_t75" alt="" style="width:73.8pt;height:20.95pt;mso-width-percent:0;mso-height-percent:0;mso-width-percent:0;mso-height-percent:0" o:ole="">
            <v:imagedata r:id="rId106" o:title=""/>
          </v:shape>
          <o:OLEObject Type="Embed" ProgID="Equation.DSMT4" ShapeID="_x0000_i1437" DrawAspect="Content" ObjectID="_1612642754" r:id="rId10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trục </w:t>
      </w:r>
      <w:r>
        <w:rPr>
          <w:rFonts w:ascii="Times New Roman" w:hAnsi="Times New Roman" w:cs="Times New Roman"/>
          <w:sz w:val="24"/>
          <w:szCs w:val="24"/>
        </w:rPr>
        <w:t xml:space="preserve">hoành và hai đường thẳng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75" w:dyaOrig="285" w14:anchorId="492EB957">
          <v:shape id="_x0000_i1436" type="#_x0000_t75" alt="" style="width:34.2pt;height:14.15pt;mso-width-percent:0;mso-height-percent:0;mso-width-percent:0;mso-height-percent:0" o:ole="">
            <v:imagedata r:id="rId108" o:title=""/>
          </v:shape>
          <o:OLEObject Type="Embed" ProgID="Equation.DSMT4" ShapeID="_x0000_i1436" DrawAspect="Content" ObjectID="_1612642755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70" w:dyaOrig="285" w14:anchorId="208919DF">
          <v:shape id="_x0000_i1435" type="#_x0000_t75" alt="" style="width:29.15pt;height:14.15pt;mso-width-percent:0;mso-height-percent:0;mso-width-percent:0;mso-height-percent:0" o:ole="">
            <v:imagedata r:id="rId110" o:title=""/>
          </v:shape>
          <o:OLEObject Type="Embed" ProgID="Equation.DSMT4" ShapeID="_x0000_i1435" DrawAspect="Content" ObjectID="_1612642756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 w14:anchorId="46B23CA1">
          <v:shape id="_x0000_i1434" type="#_x0000_t75" alt="" style="width:36.9pt;height:20.05pt;mso-width-percent:0;mso-height-percent:0;mso-width-percent:0;mso-height-percent:0" o:ole="">
            <v:imagedata r:id="rId112" o:title=""/>
          </v:shape>
          <o:OLEObject Type="Embed" ProgID="Equation.DSMT4" ShapeID="_x0000_i1434" DrawAspect="Content" ObjectID="_1612642757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 </w:t>
      </w:r>
      <w:r w:rsidR="00E62AFE"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50" w:dyaOrig="615" w14:anchorId="3ECCC44E">
          <v:shape id="_x0000_i1433" type="#_x0000_t75" alt="" style="width:21.85pt;height:31pt;mso-width-percent:0;mso-height-percent:0;mso-width-percent:0;mso-height-percent:0" o:ole="">
            <v:imagedata r:id="rId114" o:title=""/>
          </v:shape>
          <o:OLEObject Type="Embed" ProgID="Equation.DSMT4" ShapeID="_x0000_i1433" DrawAspect="Content" ObjectID="_1612642758" r:id="rId11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Tìm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5" w:dyaOrig="285" w14:anchorId="5093B9AE">
          <v:shape id="_x0000_i1432" type="#_x0000_t75" alt="" style="width:10.05pt;height:14.15pt;mso-width-percent:0;mso-height-percent:0;mso-width-percent:0;mso-height-percent:0" o:ole="">
            <v:imagedata r:id="rId116" o:title=""/>
          </v:shape>
          <o:OLEObject Type="Embed" ProgID="Equation.DSMT4" ShapeID="_x0000_i1432" DrawAspect="Content" ObjectID="_1612642759" r:id="rId117"/>
        </w:object>
      </w:r>
    </w:p>
    <w:p w14:paraId="113AFE7C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5" w:dyaOrig="285" w14:anchorId="4E471DC7">
          <v:shape id="_x0000_i1431" type="#_x0000_t75" alt="" style="width:25.95pt;height:14.15pt;mso-width-percent:0;mso-height-percent:0;mso-width-percent:0;mso-height-percent:0" o:ole="">
            <v:imagedata r:id="rId118" o:title=""/>
          </v:shape>
          <o:OLEObject Type="Embed" ProgID="Equation.DSMT4" ShapeID="_x0000_i1431" DrawAspect="Content" ObjectID="_1612642760" r:id="rId11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E62AFE"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15" w14:anchorId="194E45C5">
          <v:shape id="_x0000_i1430" type="#_x0000_t75" alt="" style="width:30.1pt;height:31pt;mso-width-percent:0;mso-height-percent:0;mso-width-percent:0;mso-height-percent:0" o:ole="">
            <v:imagedata r:id="rId120" o:title=""/>
          </v:shape>
          <o:OLEObject Type="Embed" ProgID="Equation.DSMT4" ShapeID="_x0000_i1430" DrawAspect="Content" ObjectID="_1612642761" r:id="rId12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E62AFE"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15" w14:anchorId="6AD74E50">
          <v:shape id="_x0000_i1429" type="#_x0000_t75" alt="" style="width:30.1pt;height:31pt;mso-width-percent:0;mso-height-percent:0;mso-width-percent:0;mso-height-percent:0" o:ole="">
            <v:imagedata r:id="rId122" o:title=""/>
          </v:shape>
          <o:OLEObject Type="Embed" ProgID="Equation.DSMT4" ShapeID="_x0000_i1429" DrawAspect="Content" ObjectID="_1612642762" r:id="rId12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25" w:dyaOrig="345" w14:anchorId="60E4324B">
          <v:shape id="_x0000_i1428" type="#_x0000_t75" alt="" style="width:41pt;height:16.85pt;mso-width-percent:0;mso-height-percent:0;mso-width-percent:0;mso-height-percent:0" o:ole="">
            <v:imagedata r:id="rId124" o:title=""/>
          </v:shape>
          <o:OLEObject Type="Embed" ProgID="Equation.DSMT4" ShapeID="_x0000_i1428" DrawAspect="Content" ObjectID="_1612642763" r:id="rId1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1F4185D5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3.</w:t>
      </w:r>
      <w:r>
        <w:rPr>
          <w:rFonts w:ascii="Times New Roman" w:hAnsi="Times New Roman" w:cs="Times New Roman"/>
          <w:sz w:val="24"/>
          <w:szCs w:val="24"/>
        </w:rPr>
        <w:tab/>
        <w:t xml:space="preserve">Diện tích hình phẳng giới hạn bởi các đường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10" w:dyaOrig="360" w14:anchorId="2D6A625B">
          <v:shape id="_x0000_i1427" type="#_x0000_t75" alt="" style="width:114.85pt;height:18.25pt;mso-width-percent:0;mso-height-percent:0;mso-width-percent:0;mso-height-percent:0" o:ole="">
            <v:imagedata r:id="rId126" o:title=""/>
          </v:shape>
          <o:OLEObject Type="Embed" ProgID="Equation.DSMT4" ShapeID="_x0000_i1427" DrawAspect="Content" ObjectID="_1612642764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và trục hoành là:  </w:t>
      </w:r>
    </w:p>
    <w:p w14:paraId="2FB80B5B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765" w:dyaOrig="330" w14:anchorId="654C013E">
          <v:shape id="_x0000_i1426" type="#_x0000_t75" alt="" style="width:37.8pt;height:15.95pt;mso-width-percent:0;mso-height-percent:0;mso-width-percent:0;mso-height-percent:0" o:ole="">
            <v:imagedata r:id="rId128" o:title=""/>
          </v:shape>
          <o:OLEObject Type="Embed" ProgID="Equation.DSMT4" ShapeID="_x0000_i1426" DrawAspect="Content" ObjectID="_1612642765" r:id="rId1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780" w:dyaOrig="330" w14:anchorId="2FD88C9A">
          <v:shape id="_x0000_i1425" type="#_x0000_t75" alt="" style="width:39.2pt;height:15.95pt;mso-width-percent:0;mso-height-percent:0;mso-width-percent:0;mso-height-percent:0" o:ole="">
            <v:imagedata r:id="rId130" o:title=""/>
          </v:shape>
          <o:OLEObject Type="Embed" ProgID="Equation.DSMT4" ShapeID="_x0000_i1425" DrawAspect="Content" ObjectID="_1612642766" r:id="rId13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70" w:dyaOrig="270" w14:anchorId="2196CB0F">
          <v:shape id="_x0000_i1424" type="#_x0000_t75" alt="" style="width:29.15pt;height:14.15pt;mso-width-percent:0;mso-height-percent:0;mso-width-percent:0;mso-height-percent:0" o:ole="">
            <v:imagedata r:id="rId132" o:title=""/>
          </v:shape>
          <o:OLEObject Type="Embed" ProgID="Equation.DSMT4" ShapeID="_x0000_i1424" DrawAspect="Content" ObjectID="_1612642767" r:id="rId13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70" w:dyaOrig="270" w14:anchorId="30F8D37E">
          <v:shape id="_x0000_i1423" type="#_x0000_t75" alt="" style="width:29.15pt;height:14.15pt;mso-width-percent:0;mso-height-percent:0;mso-width-percent:0;mso-height-percent:0" o:ole="">
            <v:imagedata r:id="rId134" o:title=""/>
          </v:shape>
          <o:OLEObject Type="Embed" ProgID="Equation.DSMT4" ShapeID="_x0000_i1423" DrawAspect="Content" ObjectID="_1612642768" r:id="rId13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29866C5" w14:textId="77777777" w:rsidR="00865EF2" w:rsidRDefault="00865EF2" w:rsidP="00865EF2">
      <w:pPr>
        <w:ind w:left="990" w:hanging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Thể tích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0" w14:anchorId="54D668D5">
          <v:shape id="_x0000_i1422" type="#_x0000_t75" alt="" style="width:11.85pt;height:14.15pt;mso-width-percent:0;mso-height-percent:0;mso-width-percent:0;mso-height-percent:0" o:ole="">
            <v:imagedata r:id="rId136" o:title=""/>
          </v:shape>
          <o:OLEObject Type="Embed" ProgID="Equation.DSMT4" ShapeID="_x0000_i1422" DrawAspect="Content" ObjectID="_1612642769" r:id="rId137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khối tròn xoay khi quay hình phẳng giới hạn bởi các đường </w:t>
      </w:r>
      <w:r w:rsidR="00E62AFE" w:rsidRPr="00E62AF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45" w:dyaOrig="465" w14:anchorId="408087F9">
          <v:shape id="_x0000_i1421" type="#_x0000_t75" alt="" style="width:137.15pt;height:22.8pt;mso-width-percent:0;mso-height-percent:0;mso-width-percent:0;mso-height-percent:0" o:ole="">
            <v:imagedata r:id="rId138" o:title=""/>
          </v:shape>
          <o:OLEObject Type="Embed" ProgID="Equation.DSMT4" ShapeID="_x0000_i1421" DrawAspect="Content" ObjectID="_1612642770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 quay xung quanh trục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0" w14:anchorId="1DED3812">
          <v:shape id="_x0000_i1420" type="#_x0000_t75" alt="" style="width:18.25pt;height:14.15pt;mso-width-percent:0;mso-height-percent:0;mso-width-percent:0;mso-height-percent:0" o:ole="">
            <v:imagedata r:id="rId140" o:title=""/>
          </v:shape>
          <o:OLEObject Type="Embed" ProgID="Equation.DSMT4" ShapeID="_x0000_i1420" DrawAspect="Content" ObjectID="_1612642771" r:id="rId141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</w:p>
    <w:p w14:paraId="6BAB5CB2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780" w:dyaOrig="630" w14:anchorId="308CD17F">
          <v:shape id="_x0000_i1419" type="#_x0000_t75" alt="" style="width:39.2pt;height:31pt;mso-width-percent:0;mso-height-percent:0;mso-width-percent:0;mso-height-percent:0" o:ole="">
            <v:imagedata r:id="rId142" o:title=""/>
          </v:shape>
          <o:OLEObject Type="Embed" ProgID="Equation.DSMT4" ShapeID="_x0000_i1419" DrawAspect="Content" ObjectID="_1612642772" r:id="rId14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845" w:dyaOrig="630" w14:anchorId="254DCF81">
          <v:shape id="_x0000_i1418" type="#_x0000_t75" alt="" style="width:92.05pt;height:31pt;mso-width-percent:0;mso-height-percent:0;mso-width-percent:0;mso-height-percent:0" o:ole="">
            <v:imagedata r:id="rId144" o:title=""/>
          </v:shape>
          <o:OLEObject Type="Embed" ProgID="Equation.DSMT4" ShapeID="_x0000_i1418" DrawAspect="Content" ObjectID="_1612642773" r:id="rId14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280FFD4B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70" w:dyaOrig="630" w14:anchorId="351E3D96">
          <v:shape id="_x0000_i1417" type="#_x0000_t75" alt="" style="width:87.95pt;height:31pt;mso-width-percent:0;mso-height-percent:0;mso-width-percent:0;mso-height-percent:0" o:ole="">
            <v:imagedata r:id="rId146" o:title=""/>
          </v:shape>
          <o:OLEObject Type="Embed" ProgID="Equation.DSMT4" ShapeID="_x0000_i1417" DrawAspect="Content" ObjectID="_1612642774" r:id="rId14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70" w:dyaOrig="630" w14:anchorId="642D8665">
          <v:shape id="_x0000_i1416" type="#_x0000_t75" alt="" style="width:87.95pt;height:31pt;mso-width-percent:0;mso-height-percent:0;mso-width-percent:0;mso-height-percent:0" o:ole="">
            <v:imagedata r:id="rId148" o:title=""/>
          </v:shape>
          <o:OLEObject Type="Embed" ProgID="Equation.DSMT4" ShapeID="_x0000_i1416" DrawAspect="Content" ObjectID="_1612642775" r:id="rId14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874FDFE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5.</w:t>
      </w:r>
      <w:r>
        <w:rPr>
          <w:rFonts w:ascii="Times New Roman" w:hAnsi="Times New Roman" w:cs="Times New Roman"/>
          <w:sz w:val="24"/>
          <w:szCs w:val="24"/>
        </w:rPr>
        <w:tab/>
        <w:t xml:space="preserve">Tính vật thể tròn xoay khi quay hình phẳng giới hạn bởi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45" w:dyaOrig="510" w14:anchorId="4189C7E7">
          <v:shape id="_x0000_i1415" type="#_x0000_t75" alt="" style="width:137.15pt;height:25.95pt;mso-width-percent:0;mso-height-percent:0;mso-width-percent:0;mso-height-percent:0" o:ole="">
            <v:imagedata r:id="rId150" o:title=""/>
          </v:shape>
          <o:OLEObject Type="Embed" ProgID="Equation.DSMT4" ShapeID="_x0000_i1415" DrawAspect="Content" ObjectID="_1612642776" r:id="rId151"/>
        </w:object>
      </w:r>
      <w:r>
        <w:rPr>
          <w:rFonts w:ascii="Times New Roman" w:hAnsi="Times New Roman" w:cs="Times New Roman"/>
          <w:sz w:val="24"/>
          <w:szCs w:val="24"/>
        </w:rPr>
        <w:t xml:space="preserve"> quanh trục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85" w14:anchorId="5DC6C261">
          <v:shape id="_x0000_i1414" type="#_x0000_t75" alt="" style="width:18.25pt;height:14.15pt;mso-width-percent:0;mso-height-percent:0;mso-width-percent:0;mso-height-percent:0" o:ole="">
            <v:imagedata r:id="rId152" o:title=""/>
          </v:shape>
          <o:OLEObject Type="Embed" ProgID="Equation.DSMT4" ShapeID="_x0000_i1414" DrawAspect="Content" ObjectID="_1612642777" r:id="rId153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="00E62AFE" w:rsidRPr="00E62AF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85" w:dyaOrig="435" w14:anchorId="2D1BFECC">
          <v:shape id="_x0000_i1413" type="#_x0000_t75" alt="" style="width:73.8pt;height:21.85pt;mso-width-percent:0;mso-height-percent:0;mso-width-percent:0;mso-height-percent:0" o:ole="">
            <v:imagedata r:id="rId154" o:title=""/>
          </v:shape>
          <o:OLEObject Type="Embed" ProgID="Equation.DSMT4" ShapeID="_x0000_i1413" DrawAspect="Content" ObjectID="_1612642778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(đvtt). Tính giá trị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85" w14:anchorId="260A9FBE">
          <v:shape id="_x0000_i1412" type="#_x0000_t75" alt="" style="width:26.9pt;height:14.15pt;mso-width-percent:0;mso-height-percent:0;mso-width-percent:0;mso-height-percent:0" o:ole="">
            <v:imagedata r:id="rId156" o:title=""/>
          </v:shape>
          <o:OLEObject Type="Embed" ProgID="Equation.DSMT4" ShapeID="_x0000_i1412" DrawAspect="Content" ObjectID="_1612642779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40A14A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70" w14:anchorId="009F0861">
          <v:shape id="_x0000_i1411" type="#_x0000_t75" alt="" style="width:9.1pt;height:14.15pt;mso-width-percent:0;mso-height-percent:0;mso-width-percent:0;mso-height-percent:0" o:ole="">
            <v:imagedata r:id="rId158" o:title=""/>
          </v:shape>
          <o:OLEObject Type="Embed" ProgID="Equation.DSMT4" ShapeID="_x0000_i1411" DrawAspect="Content" ObjectID="_1612642780" r:id="rId15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95" w:dyaOrig="270" w14:anchorId="7011283C">
          <v:shape id="_x0000_i1410" type="#_x0000_t75" alt="" style="width:10.05pt;height:14.15pt;mso-width-percent:0;mso-height-percent:0;mso-width-percent:0;mso-height-percent:0" o:ole="">
            <v:imagedata r:id="rId160" o:title=""/>
          </v:shape>
          <o:OLEObject Type="Embed" ProgID="Equation.DSMT4" ShapeID="_x0000_i1410" DrawAspect="Content" ObjectID="_1612642781" r:id="rId16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35" w:dyaOrig="270" w14:anchorId="5D416C13">
          <v:shape id="_x0000_i1409" type="#_x0000_t75" alt="" style="width:6.85pt;height:14.15pt;mso-width-percent:0;mso-height-percent:0;mso-width-percent:0;mso-height-percent:0" o:ole="">
            <v:imagedata r:id="rId162" o:title=""/>
          </v:shape>
          <o:OLEObject Type="Embed" ProgID="Equation.DSMT4" ShapeID="_x0000_i1409" DrawAspect="Content" ObjectID="_1612642782" r:id="rId16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95" w:dyaOrig="270" w14:anchorId="31DBF809">
          <v:shape id="_x0000_i1408" type="#_x0000_t75" alt="" style="width:10.05pt;height:14.15pt;mso-width-percent:0;mso-height-percent:0;mso-width-percent:0;mso-height-percent:0" o:ole="">
            <v:imagedata r:id="rId164" o:title=""/>
          </v:shape>
          <o:OLEObject Type="Embed" ProgID="Equation.DSMT4" ShapeID="_x0000_i1408" DrawAspect="Content" ObjectID="_1612642783" r:id="rId16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9784735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6.</w:t>
      </w:r>
      <w:r>
        <w:rPr>
          <w:rFonts w:ascii="Times New Roman" w:hAnsi="Times New Roman" w:cs="Times New Roman"/>
          <w:sz w:val="24"/>
          <w:szCs w:val="24"/>
        </w:rPr>
        <w:tab/>
        <w:t xml:space="preserve">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45" w:dyaOrig="390" w14:anchorId="5EC730A8">
          <v:shape id="_x0000_i1407" type="#_x0000_t75" alt="" style="width:31.9pt;height:20.05pt;mso-width-percent:0;mso-height-percent:0;mso-width-percent:0;mso-height-percent:0" o:ole="">
            <v:imagedata r:id="rId166" o:title=""/>
          </v:shape>
          <o:OLEObject Type="Embed" ProgID="Equation.DSMT4" ShapeID="_x0000_i1407" DrawAspect="Content" ObjectID="_1612642784" r:id="rId167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mặt cầu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20" w:dyaOrig="390" w14:anchorId="1AA29080">
          <v:shape id="_x0000_i1406" type="#_x0000_t75" alt="" style="width:185.9pt;height:20.05pt;mso-width-percent:0;mso-height-percent:0;mso-width-percent:0;mso-height-percent:0" o:ole="">
            <v:imagedata r:id="rId168" o:title=""/>
          </v:shape>
          <o:OLEObject Type="Embed" ProgID="Equation.DSMT4" ShapeID="_x0000_i1406" DrawAspect="Content" ObjectID="_1612642785" r:id="rId169"/>
        </w:object>
      </w:r>
      <w:r>
        <w:rPr>
          <w:rFonts w:ascii="Times New Roman" w:hAnsi="Times New Roman" w:cs="Times New Roman"/>
          <w:sz w:val="24"/>
          <w:szCs w:val="24"/>
        </w:rPr>
        <w:t xml:space="preserve"> theo một đường tròn có tọa độ tâm là </w:t>
      </w:r>
    </w:p>
    <w:p w14:paraId="2650A65B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15" w:dyaOrig="390" w14:anchorId="698E2E74">
          <v:shape id="_x0000_i1405" type="#_x0000_t75" alt="" style="width:46.05pt;height:20.05pt;mso-width-percent:0;mso-height-percent:0;mso-width-percent:0;mso-height-percent:0" o:ole="">
            <v:imagedata r:id="rId170" o:title=""/>
          </v:shape>
          <o:OLEObject Type="Embed" ProgID="Equation.DSMT4" ShapeID="_x0000_i1405" DrawAspect="Content" ObjectID="_1612642786" r:id="rId1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15" w:dyaOrig="390" w14:anchorId="0E98FB93">
          <v:shape id="_x0000_i1404" type="#_x0000_t75" alt="" style="width:46.05pt;height:20.05pt;mso-width-percent:0;mso-height-percent:0;mso-width-percent:0;mso-height-percent:0" o:ole="">
            <v:imagedata r:id="rId172" o:title=""/>
          </v:shape>
          <o:OLEObject Type="Embed" ProgID="Equation.DSMT4" ShapeID="_x0000_i1404" DrawAspect="Content" ObjectID="_1612642787" r:id="rId17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30" w:dyaOrig="390" w14:anchorId="1DF7EB4E">
          <v:shape id="_x0000_i1403" type="#_x0000_t75" alt="" style="width:46.95pt;height:20.05pt;mso-width-percent:0;mso-height-percent:0;mso-width-percent:0;mso-height-percent:0" o:ole="">
            <v:imagedata r:id="rId174" o:title=""/>
          </v:shape>
          <o:OLEObject Type="Embed" ProgID="Equation.DSMT4" ShapeID="_x0000_i1403" DrawAspect="Content" ObjectID="_1612642788" r:id="rId17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870" w:dyaOrig="405" w14:anchorId="4B0ACBF4">
          <v:shape id="_x0000_i1402" type="#_x0000_t75" alt="" style="width:42.85pt;height:20.05pt;mso-width-percent:0;mso-height-percent:0;mso-width-percent:0;mso-height-percent:0" o:ole="">
            <v:imagedata r:id="rId176" o:title=""/>
          </v:shape>
          <o:OLEObject Type="Embed" ProgID="Equation.DSMT4" ShapeID="_x0000_i1402" DrawAspect="Content" ObjectID="_1612642789" r:id="rId17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F0AAC53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:</w:t>
      </w:r>
      <w:r>
        <w:rPr>
          <w:rFonts w:ascii="Times New Roman" w:hAnsi="Times New Roman" w:cs="Times New Roman"/>
          <w:sz w:val="24"/>
          <w:szCs w:val="24"/>
        </w:rPr>
        <w:tab/>
        <w:t xml:space="preserve">Trong không gian với hệ toạ độ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 w14:anchorId="783F2774">
          <v:shape id="_x0000_i1401" type="#_x0000_t75" alt="" style="width:27.8pt;height:15.95pt;mso-width-percent:0;mso-height-percent:0;mso-width-percent:0;mso-height-percent:0" o:ole="">
            <v:imagedata r:id="rId178" o:title=""/>
          </v:shape>
          <o:OLEObject Type="Embed" ProgID="Equation.DSMT4" ShapeID="_x0000_i1401" DrawAspect="Content" ObjectID="_1612642790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, phương trình nào sau đây là phương trình mặt cầu tâm 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5" w:dyaOrig="405" w14:anchorId="29D988D9">
          <v:shape id="_x0000_i1400" type="#_x0000_t75" alt="" style="width:61.05pt;height:20.05pt;mso-width-percent:0;mso-height-percent:0;mso-width-percent:0;mso-height-percent:0" o:ole="">
            <v:imagedata r:id="rId180" o:title=""/>
          </v:shape>
          <o:OLEObject Type="Embed" ProgID="Equation.DSMT4" ShapeID="_x0000_i1400" DrawAspect="Content" ObjectID="_1612642791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và tiếp xúc với mặt phẳng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35" w:dyaOrig="285" w14:anchorId="1963C27A">
          <v:shape id="_x0000_i1399" type="#_x0000_t75" alt="" style="width:21.85pt;height:14.15pt;mso-width-percent:0;mso-height-percent:0;mso-width-percent:0;mso-height-percent:0" o:ole="">
            <v:imagedata r:id="rId182" o:title=""/>
          </v:shape>
          <o:OLEObject Type="Embed" ProgID="Equation.DSMT4" ShapeID="_x0000_i1399" DrawAspect="Content" ObjectID="_1612642792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81DFFE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75" w:dyaOrig="435" w14:anchorId="23288D67">
          <v:shape id="_x0000_i1398" type="#_x0000_t75" alt="" style="width:154.05pt;height:21.85pt;mso-width-percent:0;mso-height-percent:0;mso-width-percent:0;mso-height-percent:0" o:ole="">
            <v:imagedata r:id="rId184" o:title=""/>
          </v:shape>
          <o:OLEObject Type="Embed" ProgID="Equation.DSMT4" ShapeID="_x0000_i1398" DrawAspect="Content" ObjectID="_1612642793" r:id="rId185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60" w:dyaOrig="435" w14:anchorId="65C55C0B">
          <v:shape id="_x0000_i1397" type="#_x0000_t75" alt="" style="width:153.1pt;height:21.85pt;mso-width-percent:0;mso-height-percent:0;mso-width-percent:0;mso-height-percent:0" o:ole="">
            <v:imagedata r:id="rId186" o:title=""/>
          </v:shape>
          <o:OLEObject Type="Embed" ProgID="Equation.DSMT4" ShapeID="_x0000_i1397" DrawAspect="Content" ObjectID="_1612642794" r:id="rId187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2C7AE638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75" w:dyaOrig="435" w14:anchorId="5F68F19A">
          <v:shape id="_x0000_i1396" type="#_x0000_t75" alt="" style="width:154.05pt;height:21.85pt;mso-width-percent:0;mso-height-percent:0;mso-width-percent:0;mso-height-percent:0" o:ole="">
            <v:imagedata r:id="rId188" o:title=""/>
          </v:shape>
          <o:OLEObject Type="Embed" ProgID="Equation.DSMT4" ShapeID="_x0000_i1396" DrawAspect="Content" ObjectID="_1612642795" r:id="rId18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165" w:dyaOrig="435" w14:anchorId="58099874">
          <v:shape id="_x0000_i1395" type="#_x0000_t75" alt="" style="width:158.15pt;height:21.85pt;mso-width-percent:0;mso-height-percent:0;mso-width-percent:0;mso-height-percent:0" o:ole="">
            <v:imagedata r:id="rId190" o:title=""/>
          </v:shape>
          <o:OLEObject Type="Embed" ProgID="Equation.DSMT4" ShapeID="_x0000_i1395" DrawAspect="Content" ObjectID="_1612642796" r:id="rId19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1DECF1C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15" w14:anchorId="032A8F7B">
          <v:shape id="_x0000_i1394" type="#_x0000_t75" alt="" style="width:30.1pt;height:15.95pt;mso-width-percent:0;mso-height-percent:0;mso-width-percent:0;mso-height-percent:0" o:ole="">
            <v:imagedata r:id="rId192" o:title=""/>
          </v:shape>
          <o:OLEObject Type="Embed" ProgID="Equation.DSMT4" ShapeID="_x0000_i1394" DrawAspect="Content" ObjectID="_1612642797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65" w:dyaOrig="450" w14:anchorId="12CF2665">
          <v:shape id="_x0000_i1393" type="#_x0000_t75" alt="" style="width:203.25pt;height:21.85pt;mso-width-percent:0;mso-height-percent:0;mso-width-percent:0;mso-height-percent:0" o:ole="">
            <v:imagedata r:id="rId194" o:title=""/>
          </v:shape>
          <o:OLEObject Type="Embed" ProgID="Equation.DSMT4" ShapeID="_x0000_i1393" DrawAspect="Content" ObjectID="_1612642798" r:id="rId195"/>
        </w:object>
      </w:r>
      <w:r>
        <w:rPr>
          <w:rFonts w:ascii="Times New Roman" w:hAnsi="Times New Roman" w:cs="Times New Roman"/>
          <w:sz w:val="24"/>
          <w:szCs w:val="24"/>
        </w:rPr>
        <w:t xml:space="preserve">  và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45" w:dyaOrig="390" w14:anchorId="3000B9D3">
          <v:shape id="_x0000_i1392" type="#_x0000_t75" alt="" style="width:122.15pt;height:20.05pt;mso-width-percent:0;mso-height-percent:0;mso-width-percent:0;mso-height-percent:0" o:ole="">
            <v:imagedata r:id="rId196" o:title=""/>
          </v:shape>
          <o:OLEObject Type="Embed" ProgID="Equation.DSMT4" ShapeID="_x0000_i1392" DrawAspect="Content" ObjectID="_1612642799" r:id="rId197"/>
        </w:object>
      </w:r>
      <w:r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50" w:dyaOrig="390" w14:anchorId="26E5A8EC">
          <v:shape id="_x0000_i1391" type="#_x0000_t75" alt="" style="width:21.85pt;height:20.05pt;mso-width-percent:0;mso-height-percent:0;mso-width-percent:0;mso-height-percent:0" o:ole="">
            <v:imagedata r:id="rId198" o:title=""/>
          </v:shape>
          <o:OLEObject Type="Embed" ProgID="Equation.DSMT4" ShapeID="_x0000_i1391" DrawAspect="Content" ObjectID="_1612642800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mặt cầu 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5" w:dyaOrig="405" w14:anchorId="538E3455">
          <v:shape id="_x0000_i1390" type="#_x0000_t75" alt="" style="width:25.95pt;height:20.05pt;mso-width-percent:0;mso-height-percent:0;mso-width-percent:0;mso-height-percent:0" o:ole="">
            <v:imagedata r:id="rId200" o:title=""/>
          </v:shape>
          <o:OLEObject Type="Embed" ProgID="Equation.DSMT4" ShapeID="_x0000_i1390" DrawAspect="Content" ObjectID="_1612642801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theo một đường tròn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5" w:dyaOrig="390" w14:anchorId="117A8F7A">
          <v:shape id="_x0000_i1389" type="#_x0000_t75" alt="" style="width:22.8pt;height:20.05pt;mso-width-percent:0;mso-height-percent:0;mso-width-percent:0;mso-height-percent:0" o:ole="">
            <v:imagedata r:id="rId202" o:title=""/>
          </v:shape>
          <o:OLEObject Type="Embed" ProgID="Equation.DSMT4" ShapeID="_x0000_i1389" DrawAspect="Content" ObjectID="_1612642802" r:id="rId203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bán kính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55" w14:anchorId="25DEF2B2">
          <v:shape id="_x0000_i1388" type="#_x0000_t75" alt="" style="width:11.85pt;height:13.2pt;mso-width-percent:0;mso-height-percent:0;mso-width-percent:0;mso-height-percent:0" o:ole="">
            <v:imagedata r:id="rId204" o:title=""/>
          </v:shape>
          <o:OLEObject Type="Embed" ProgID="Equation.DSMT4" ShapeID="_x0000_i1388" DrawAspect="Content" ObjectID="_1612642803" r:id="rId205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5" w:dyaOrig="390" w14:anchorId="7511530E">
          <v:shape id="_x0000_i1387" type="#_x0000_t75" alt="" style="width:22.8pt;height:20.05pt;mso-width-percent:0;mso-height-percent:0;mso-width-percent:0;mso-height-percent:0" o:ole="">
            <v:imagedata r:id="rId206" o:title=""/>
          </v:shape>
          <o:OLEObject Type="Embed" ProgID="Equation.DSMT4" ShapeID="_x0000_i1387" DrawAspect="Content" ObjectID="_1612642804" r:id="rId20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BBC13B3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00" w:dyaOrig="285" w14:anchorId="34AC295C">
          <v:shape id="_x0000_i1386" type="#_x0000_t75" alt="" style="width:30.1pt;height:14.15pt;mso-width-percent:0;mso-height-percent:0;mso-width-percent:0;mso-height-percent:0" o:ole="">
            <v:imagedata r:id="rId208" o:title=""/>
          </v:shape>
          <o:OLEObject Type="Embed" ProgID="Equation.DSMT4" ShapeID="_x0000_i1386" DrawAspect="Content" ObjectID="_1612642805" r:id="rId209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5" w:dyaOrig="285" w14:anchorId="4BBB9034">
          <v:shape id="_x0000_i1385" type="#_x0000_t75" alt="" style="width:29.15pt;height:14.15pt;mso-width-percent:0;mso-height-percent:0;mso-width-percent:0;mso-height-percent:0" o:ole="">
            <v:imagedata r:id="rId210" o:title=""/>
          </v:shape>
          <o:OLEObject Type="Embed" ProgID="Equation.DSMT4" ShapeID="_x0000_i1385" DrawAspect="Content" ObjectID="_1612642806" r:id="rId211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5" w:dyaOrig="285" w14:anchorId="7597F64D">
          <v:shape id="_x0000_i1384" type="#_x0000_t75" alt="" style="width:29.15pt;height:14.15pt;mso-width-percent:0;mso-height-percent:0;mso-width-percent:0;mso-height-percent:0" o:ole="">
            <v:imagedata r:id="rId212" o:title=""/>
          </v:shape>
          <o:OLEObject Type="Embed" ProgID="Equation.DSMT4" ShapeID="_x0000_i1384" DrawAspect="Content" ObjectID="_1612642807" r:id="rId213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00" w:dyaOrig="345" w14:anchorId="61D0D8E3">
          <v:shape id="_x0000_i1383" type="#_x0000_t75" alt="" style="width:45.1pt;height:16.85pt;mso-width-percent:0;mso-height-percent:0;mso-width-percent:0;mso-height-percent:0" o:ole="">
            <v:imagedata r:id="rId214" o:title=""/>
          </v:shape>
          <o:OLEObject Type="Embed" ProgID="Equation.DSMT4" ShapeID="_x0000_i1383" DrawAspect="Content" ObjectID="_1612642808" r:id="rId215"/>
        </w:object>
      </w:r>
      <w:r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594CB283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1.</w:t>
      </w:r>
      <w:r>
        <w:rPr>
          <w:rFonts w:ascii="Times New Roman" w:hAnsi="Times New Roman" w:cs="Times New Roman"/>
          <w:sz w:val="24"/>
          <w:szCs w:val="24"/>
        </w:rPr>
        <w:tab/>
        <w:t>Trongkhônggianvớihệtọađộ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15" w14:anchorId="241D727B">
          <v:shape id="_x0000_i1382" type="#_x0000_t75" alt="" style="width:26.9pt;height:15.95pt;mso-width-percent:0;mso-height-percent:0;mso-width-percent:0;mso-height-percent:0" o:ole="">
            <v:imagedata r:id="rId216" o:title=""/>
          </v:shape>
          <o:OLEObject Type="Embed" ProgID="Equation.DSMT4" ShapeID="_x0000_i1382" DrawAspect="Content" ObjectID="_1612642809" r:id="rId217"/>
        </w:object>
      </w:r>
      <w:r>
        <w:rPr>
          <w:rFonts w:ascii="Times New Roman" w:hAnsi="Times New Roman" w:cs="Times New Roman"/>
          <w:sz w:val="24"/>
          <w:szCs w:val="24"/>
        </w:rPr>
        <w:t>cho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40" w:dyaOrig="405" w14:anchorId="18BD8F62">
          <v:shape id="_x0000_i1381" type="#_x0000_t75" alt="" style="width:147.2pt;height:20.05pt;mso-width-percent:0;mso-height-percent:0;mso-width-percent:0;mso-height-percent:0" o:ole="">
            <v:imagedata r:id="rId218" o:title=""/>
          </v:shape>
          <o:OLEObject Type="Embed" ProgID="Equation.DSMT4" ShapeID="_x0000_i1381" DrawAspect="Content" ObjectID="_1612642810" r:id="rId219"/>
        </w:object>
      </w:r>
      <w:r>
        <w:rPr>
          <w:rFonts w:ascii="Times New Roman" w:hAnsi="Times New Roman" w:cs="Times New Roman"/>
          <w:sz w:val="24"/>
          <w:szCs w:val="24"/>
        </w:rPr>
        <w:t>và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 w14:anchorId="3B326D02">
          <v:shape id="_x0000_i1380" type="#_x0000_t75" alt="" style="width:47.85pt;height:20.05pt;mso-width-percent:0;mso-height-percent:0;mso-width-percent:0;mso-height-percent:0" o:ole="">
            <v:imagedata r:id="rId220" o:title=""/>
          </v:shape>
          <o:OLEObject Type="Embed" ProgID="Equation.DSMT4" ShapeID="_x0000_i1380" DrawAspect="Content" ObjectID="_1612642811" r:id="rId221"/>
        </w:object>
      </w:r>
      <w:r>
        <w:rPr>
          <w:rFonts w:ascii="Times New Roman" w:hAnsi="Times New Roman" w:cs="Times New Roman"/>
          <w:sz w:val="24"/>
          <w:szCs w:val="24"/>
        </w:rPr>
        <w:t>. Khoảngcáchtừ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5" w:dyaOrig="255" w14:anchorId="188CA75E">
          <v:shape id="_x0000_i1379" type="#_x0000_t75" alt="" style="width:13.2pt;height:13.2pt;mso-width-percent:0;mso-height-percent:0;mso-width-percent:0;mso-height-percent:0" o:ole="">
            <v:imagedata r:id="rId222" o:title=""/>
          </v:shape>
          <o:OLEObject Type="Embed" ProgID="Equation.DSMT4" ShapeID="_x0000_i1379" DrawAspect="Content" ObjectID="_1612642812" r:id="rId223"/>
        </w:object>
      </w:r>
      <w:r>
        <w:rPr>
          <w:rFonts w:ascii="Times New Roman" w:hAnsi="Times New Roman" w:cs="Times New Roman"/>
          <w:sz w:val="24"/>
          <w:szCs w:val="24"/>
        </w:rPr>
        <w:t>đếnmặtphẳ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 w14:anchorId="66FD791E">
          <v:shape id="_x0000_i1378" type="#_x0000_t75" alt="" style="width:36.9pt;height:20.05pt;mso-width-percent:0;mso-height-percent:0;mso-width-percent:0;mso-height-percent:0" o:ole="">
            <v:imagedata r:id="rId224" o:title=""/>
          </v:shape>
          <o:OLEObject Type="Embed" ProgID="Equation.DSMT4" ShapeID="_x0000_i1378" DrawAspect="Content" ObjectID="_1612642813" r:id="rId225"/>
        </w:object>
      </w:r>
      <w:r>
        <w:rPr>
          <w:rFonts w:ascii="Times New Roman" w:hAnsi="Times New Roman" w:cs="Times New Roman"/>
          <w:sz w:val="24"/>
          <w:szCs w:val="24"/>
        </w:rPr>
        <w:t>là</w:t>
      </w:r>
    </w:p>
    <w:p w14:paraId="6E693F6D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5" w:dyaOrig="615" w14:anchorId="251C680A">
          <v:shape id="_x0000_i1377" type="#_x0000_t75" alt="" style="width:16.85pt;height:31pt;mso-width-percent:0;mso-height-percent:0;mso-width-percent:0;mso-height-percent:0" o:ole="">
            <v:imagedata r:id="rId226" o:title=""/>
          </v:shape>
          <o:OLEObject Type="Embed" ProgID="Equation.DSMT4" ShapeID="_x0000_i1377" DrawAspect="Content" ObjectID="_1612642814" r:id="rId2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5" w:dyaOrig="615" w14:anchorId="4DD00FF0">
          <v:shape id="_x0000_i1376" type="#_x0000_t75" alt="" style="width:16.85pt;height:31pt;mso-width-percent:0;mso-height-percent:0;mso-width-percent:0;mso-height-percent:0" o:ole="">
            <v:imagedata r:id="rId228" o:title=""/>
          </v:shape>
          <o:OLEObject Type="Embed" ProgID="Equation.DSMT4" ShapeID="_x0000_i1376" DrawAspect="Content" ObjectID="_1612642815" r:id="rId2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15" w14:anchorId="42004EE4">
          <v:shape id="_x0000_i1375" type="#_x0000_t75" alt="" style="width:11.85pt;height:31pt;mso-width-percent:0;mso-height-percent:0;mso-width-percent:0;mso-height-percent:0" o:ole="">
            <v:imagedata r:id="rId230" o:title=""/>
          </v:shape>
          <o:OLEObject Type="Embed" ProgID="Equation.DSMT4" ShapeID="_x0000_i1375" DrawAspect="Content" ObjectID="_1612642816" r:id="rId23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5" w:dyaOrig="615" w14:anchorId="20DF5F77">
          <v:shape id="_x0000_i1374" type="#_x0000_t75" alt="" style="width:16.85pt;height:31pt;mso-width-percent:0;mso-height-percent:0;mso-width-percent:0;mso-height-percent:0" o:ole="">
            <v:imagedata r:id="rId232" o:title=""/>
          </v:shape>
          <o:OLEObject Type="Embed" ProgID="Equation.DSMT4" ShapeID="_x0000_i1374" DrawAspect="Content" ObjectID="_1612642817" r:id="rId23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6B331C1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2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Trongkhônggian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15" w14:anchorId="345E1B84">
          <v:shape id="_x0000_i1373" type="#_x0000_t75" alt="" style="width:26.9pt;height:15.95pt;mso-width-percent:0;mso-height-percent:0;mso-width-percent:0;mso-height-percent:0" o:ole="">
            <v:imagedata r:id="rId216" o:title=""/>
          </v:shape>
          <o:OLEObject Type="Embed" ProgID="Equation.DSMT4" ShapeID="_x0000_i1373" DrawAspect="Content" ObjectID="_1612642818" r:id="rId234"/>
        </w:object>
      </w:r>
      <w:r>
        <w:rPr>
          <w:rFonts w:ascii="Times New Roman" w:hAnsi="Times New Roman" w:cs="Times New Roman"/>
          <w:sz w:val="24"/>
          <w:szCs w:val="24"/>
        </w:rPr>
        <w:t>mặtphẳng song songvớimặtphẳ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5" w14:anchorId="19527524">
          <v:shape id="_x0000_i1372" type="#_x0000_t75" alt="" style="width:30.1pt;height:20.05pt;mso-width-percent:0;mso-height-percent:0;mso-width-percent:0;mso-height-percent:0" o:ole="">
            <v:imagedata r:id="rId235" o:title=""/>
          </v:shape>
          <o:OLEObject Type="Embed" ProgID="Equation.DSMT4" ShapeID="_x0000_i1372" DrawAspect="Content" ObjectID="_1612642819" r:id="rId236"/>
        </w:object>
      </w:r>
      <w:r>
        <w:rPr>
          <w:rFonts w:ascii="Times New Roman" w:hAnsi="Times New Roman" w:cs="Times New Roman"/>
          <w:sz w:val="24"/>
          <w:szCs w:val="24"/>
        </w:rPr>
        <w:t>vàđi qua điểm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 w14:anchorId="0B64A5EC">
          <v:shape id="_x0000_i1371" type="#_x0000_t75" alt="" style="width:47.85pt;height:20.05pt;mso-width-percent:0;mso-height-percent:0;mso-width-percent:0;mso-height-percent:0" o:ole="">
            <v:imagedata r:id="rId237" o:title=""/>
          </v:shape>
          <o:OLEObject Type="Embed" ProgID="Equation.DSMT4" ShapeID="_x0000_i1371" DrawAspect="Content" ObjectID="_1612642820" r:id="rId238"/>
        </w:object>
      </w:r>
      <w:r>
        <w:rPr>
          <w:rFonts w:ascii="Times New Roman" w:hAnsi="Times New Roman" w:cs="Times New Roman"/>
          <w:sz w:val="24"/>
          <w:szCs w:val="24"/>
        </w:rPr>
        <w:t>cóphươngtrìnhlà</w:t>
      </w:r>
    </w:p>
    <w:p w14:paraId="3388AE61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915" w:dyaOrig="285" w14:anchorId="2F3DF8EC">
          <v:shape id="_x0000_i1370" type="#_x0000_t75" alt="" style="width:46.05pt;height:14.15pt;mso-width-percent:0;mso-height-percent:0;mso-width-percent:0;mso-height-percent:0" o:ole="">
            <v:imagedata r:id="rId239" o:title=""/>
          </v:shape>
          <o:OLEObject Type="Embed" ProgID="Equation.DSMT4" ShapeID="_x0000_i1370" DrawAspect="Content" ObjectID="_1612642821" r:id="rId24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35" w:dyaOrig="315" w14:anchorId="77833353">
          <v:shape id="_x0000_i1369" type="#_x0000_t75" alt="" style="width:67pt;height:15.95pt;mso-width-percent:0;mso-height-percent:0;mso-width-percent:0;mso-height-percent:0" o:ole="">
            <v:imagedata r:id="rId241" o:title=""/>
          </v:shape>
          <o:OLEObject Type="Embed" ProgID="Equation.DSMT4" ShapeID="_x0000_i1369" DrawAspect="Content" ObjectID="_1612642822" r:id="rId24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D967CFB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05" w:dyaOrig="315" w14:anchorId="7F54DCD4">
          <v:shape id="_x0000_i1368" type="#_x0000_t75" alt="" style="width:65.15pt;height:15.95pt;mso-width-percent:0;mso-height-percent:0;mso-width-percent:0;mso-height-percent:0" o:ole="">
            <v:imagedata r:id="rId243" o:title=""/>
          </v:shape>
          <o:OLEObject Type="Embed" ProgID="Equation.DSMT4" ShapeID="_x0000_i1368" DrawAspect="Content" ObjectID="_1612642823" r:id="rId24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695" w:dyaOrig="285" w14:anchorId="75A89D95">
          <v:shape id="_x0000_i1367" type="#_x0000_t75" alt="" style="width:85.2pt;height:14.15pt;mso-width-percent:0;mso-height-percent:0;mso-width-percent:0;mso-height-percent:0" o:ole="">
            <v:imagedata r:id="rId245" o:title=""/>
          </v:shape>
          <o:OLEObject Type="Embed" ProgID="Equation.DSMT4" ShapeID="_x0000_i1367" DrawAspect="Content" ObjectID="_1612642824" r:id="rId24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31457670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23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 xml:space="preserve">Trong không gian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15" w14:anchorId="60B264F9">
          <v:shape id="_x0000_i1366" type="#_x0000_t75" alt="" style="width:26.9pt;height:15.95pt;mso-width-percent:0;mso-height-percent:0;mso-width-percent:0;mso-height-percent:0" o:ole="">
            <v:imagedata r:id="rId247" o:title=""/>
          </v:shape>
          <o:OLEObject Type="Embed" ProgID="Equation.DSMT4" ShapeID="_x0000_i1366" DrawAspect="Content" ObjectID="_1612642825" r:id="rId248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, mặt phẳ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 w14:anchorId="36D88A6F">
          <v:shape id="_x0000_i1365" type="#_x0000_t75" alt="" style="width:20.95pt;height:20.05pt;mso-width-percent:0;mso-height-percent:0;mso-width-percent:0;mso-height-percent:0" o:ole="">
            <v:imagedata r:id="rId249" o:title=""/>
          </v:shape>
          <o:OLEObject Type="Embed" ProgID="Equation.DSMT4" ShapeID="_x0000_i1365" DrawAspect="Content" ObjectID="_1612642826" r:id="rId250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đi qua điểm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5" w14:anchorId="2C43A655">
          <v:shape id="_x0000_i1364" type="#_x0000_t75" alt="" style="width:51.05pt;height:20.05pt;mso-width-percent:0;mso-height-percent:0;mso-width-percent:0;mso-height-percent:0" o:ole="">
            <v:imagedata r:id="rId251" o:title=""/>
          </v:shape>
          <o:OLEObject Type="Embed" ProgID="Equation.DSMT4" ShapeID="_x0000_i1364" DrawAspect="Content" ObjectID="_1612642827" r:id="rId252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05" w14:anchorId="3A50D4D5">
          <v:shape id="_x0000_i1363" type="#_x0000_t75" alt="" style="width:57.85pt;height:20.05pt;mso-width-percent:0;mso-height-percent:0;mso-width-percent:0;mso-height-percent:0" o:ole="">
            <v:imagedata r:id="rId253" o:title=""/>
          </v:shape>
          <o:OLEObject Type="Embed" ProgID="Equation.DSMT4" ShapeID="_x0000_i1363" DrawAspect="Content" ObjectID="_1612642828" r:id="rId25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à vuông góc với mặt phẳ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5" w:dyaOrig="405" w14:anchorId="4A01D3EF">
          <v:shape id="_x0000_i1362" type="#_x0000_t75" alt="" style="width:21.85pt;height:20.05pt;mso-width-percent:0;mso-height-percent:0;mso-width-percent:0;mso-height-percent:0" o:ole="">
            <v:imagedata r:id="rId255" o:title=""/>
          </v:shape>
          <o:OLEObject Type="Embed" ProgID="Equation.DSMT4" ShapeID="_x0000_i1362" DrawAspect="Content" ObjectID="_1612642829" r:id="rId256"/>
        </w:objec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35" w:dyaOrig="315" w14:anchorId="432C4886">
          <v:shape id="_x0000_i1361" type="#_x0000_t75" alt="" style="width:82.05pt;height:15.95pt;mso-width-percent:0;mso-height-percent:0;mso-width-percent:0;mso-height-percent:0" o:ole="">
            <v:imagedata r:id="rId257" o:title=""/>
          </v:shape>
          <o:OLEObject Type="Embed" ProgID="Equation.DSMT4" ShapeID="_x0000_i1361" DrawAspect="Content" ObjectID="_1612642830" r:id="rId258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ó phương trình</w:t>
      </w:r>
    </w:p>
    <w:p w14:paraId="50DD6494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245" w:dyaOrig="315" w14:anchorId="14E70836">
          <v:shape id="_x0000_i1360" type="#_x0000_t75" alt="" style="width:61.95pt;height:15.95pt;mso-width-percent:0;mso-height-percent:0;mso-width-percent:0;mso-height-percent:0" o:ole="">
            <v:imagedata r:id="rId259" o:title=""/>
          </v:shape>
          <o:OLEObject Type="Embed" ProgID="Equation.DSMT4" ShapeID="_x0000_i1360" DrawAspect="Content" ObjectID="_1612642831" r:id="rId26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680" w:dyaOrig="315" w14:anchorId="7E32B6B0">
          <v:shape id="_x0000_i1359" type="#_x0000_t75" alt="" style="width:83.85pt;height:15.95pt;mso-width-percent:0;mso-height-percent:0;mso-width-percent:0;mso-height-percent:0" o:ole="">
            <v:imagedata r:id="rId261" o:title=""/>
          </v:shape>
          <o:OLEObject Type="Embed" ProgID="Equation.DSMT4" ShapeID="_x0000_i1359" DrawAspect="Content" ObjectID="_1612642832" r:id="rId26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680" w:dyaOrig="315" w14:anchorId="7A976B2E">
          <v:shape id="_x0000_i1358" type="#_x0000_t75" alt="" style="width:83.85pt;height:15.95pt;mso-width-percent:0;mso-height-percent:0;mso-width-percent:0;mso-height-percent:0" o:ole="">
            <v:imagedata r:id="rId263" o:title=""/>
          </v:shape>
          <o:OLEObject Type="Embed" ProgID="Equation.DSMT4" ShapeID="_x0000_i1358" DrawAspect="Content" ObjectID="_1612642833" r:id="rId26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515" w:dyaOrig="315" w14:anchorId="1DF7BD9F">
          <v:shape id="_x0000_i1357" type="#_x0000_t75" alt="" style="width:76.1pt;height:15.95pt;mso-width-percent:0;mso-height-percent:0;mso-width-percent:0;mso-height-percent:0" o:ole="">
            <v:imagedata r:id="rId265" o:title=""/>
          </v:shape>
          <o:OLEObject Type="Embed" ProgID="Equation.DSMT4" ShapeID="_x0000_i1357" DrawAspect="Content" ObjectID="_1612642834" r:id="rId26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58685CF4" w14:textId="77777777" w:rsidR="00865EF2" w:rsidRDefault="00865EF2" w:rsidP="00865EF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24.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hệ trục tọa độ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15" w14:anchorId="4432449E">
          <v:shape id="_x0000_i1356" type="#_x0000_t75" alt="" style="width:26.9pt;height:15.95pt;mso-width-percent:0;mso-height-percent:0;mso-width-percent:0;mso-height-percent:0" o:ole="">
            <v:imagedata r:id="rId267" o:title=""/>
          </v:shape>
          <o:OLEObject Type="Embed" ProgID="Equation.DSMT4" ShapeID="_x0000_i1356" DrawAspect="Content" ObjectID="_1612642835" r:id="rId268"/>
        </w:object>
      </w:r>
      <w:r>
        <w:rPr>
          <w:rFonts w:ascii="Times New Roman" w:hAnsi="Times New Roman" w:cs="Times New Roman"/>
          <w:sz w:val="24"/>
          <w:szCs w:val="24"/>
        </w:rPr>
        <w:t xml:space="preserve">, cho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35" w:dyaOrig="405" w14:anchorId="577F42A7">
          <v:shape id="_x0000_i1355" type="#_x0000_t75" alt="" style="width:51.95pt;height:20.05pt;mso-width-percent:0;mso-height-percent:0;mso-width-percent:0;mso-height-percent:0" o:ole="">
            <v:imagedata r:id="rId269" o:title=""/>
          </v:shape>
          <o:OLEObject Type="Embed" ProgID="Equation.DSMT4" ShapeID="_x0000_i1355" DrawAspect="Content" ObjectID="_1612642836" r:id="rId270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5" w14:anchorId="482CF807">
          <v:shape id="_x0000_i1354" type="#_x0000_t75" alt="" style="width:54.25pt;height:20.05pt;mso-width-percent:0;mso-height-percent:0;mso-width-percent:0;mso-height-percent:0" o:ole="">
            <v:imagedata r:id="rId271" o:title=""/>
          </v:shape>
          <o:OLEObject Type="Embed" ProgID="Equation.DSMT4" ShapeID="_x0000_i1354" DrawAspect="Content" ObjectID="_1612642837" r:id="rId272"/>
        </w:object>
      </w:r>
      <w:r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5" w14:anchorId="00340BF3">
          <v:shape id="_x0000_i1353" type="#_x0000_t75" alt="" style="width:20.95pt;height:20.05pt;mso-width-percent:0;mso-height-percent:0;mso-width-percent:0;mso-height-percent:0" o:ole="">
            <v:imagedata r:id="rId273" o:title=""/>
          </v:shape>
          <o:OLEObject Type="Embed" ProgID="Equation.DSMT4" ShapeID="_x0000_i1353" DrawAspect="Content" ObjectID="_1612642838" r:id="rId274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trung điểm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5" w:dyaOrig="255" w14:anchorId="67BB0FDD">
          <v:shape id="_x0000_i1352" type="#_x0000_t75" alt="" style="width:10.05pt;height:13.2pt;mso-width-percent:0;mso-height-percent:0;mso-width-percent:0;mso-height-percent:0" o:ole="">
            <v:imagedata r:id="rId275" o:title=""/>
          </v:shape>
          <o:OLEObject Type="Embed" ProgID="Equation.DSMT4" ShapeID="_x0000_i1352" DrawAspect="Content" ObjectID="_1612642839" r:id="rId276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5" w:dyaOrig="255" w14:anchorId="0E5C8009">
          <v:shape id="_x0000_i1351" type="#_x0000_t75" alt="" style="width:20.05pt;height:13.2pt;mso-width-percent:0;mso-height-percent:0;mso-width-percent:0;mso-height-percent:0" o:ole="">
            <v:imagedata r:id="rId277" o:title=""/>
          </v:shape>
          <o:OLEObject Type="Embed" ProgID="Equation.DSMT4" ShapeID="_x0000_i1351" DrawAspect="Content" ObjectID="_1612642840" r:id="rId278"/>
        </w:object>
      </w:r>
      <w:r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5" w:dyaOrig="255" w14:anchorId="0DA8869B">
          <v:shape id="_x0000_i1350" type="#_x0000_t75" alt="" style="width:20.05pt;height:13.2pt;mso-width-percent:0;mso-height-percent:0;mso-width-percent:0;mso-height-percent:0" o:ole="">
            <v:imagedata r:id="rId279" o:title=""/>
          </v:shape>
          <o:OLEObject Type="Embed" ProgID="Equation.DSMT4" ShapeID="_x0000_i1350" DrawAspect="Content" ObjectID="_1612642841" r:id="rId28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6C2D8A7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80" w:dyaOrig="285" w14:anchorId="154097AB">
          <v:shape id="_x0000_i1349" type="#_x0000_t75" alt="" style="width:68.8pt;height:14.15pt;mso-width-percent:0;mso-height-percent:0;mso-width-percent:0;mso-height-percent:0" o:ole="">
            <v:imagedata r:id="rId281" o:title=""/>
          </v:shape>
          <o:OLEObject Type="Embed" ProgID="Equation.DSMT4" ShapeID="_x0000_i1349" DrawAspect="Content" ObjectID="_1612642842" r:id="rId28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65" w:dyaOrig="315" w14:anchorId="6A0726CD">
          <v:shape id="_x0000_i1348" type="#_x0000_t75" alt="" style="width:67.9pt;height:15.95pt;mso-width-percent:0;mso-height-percent:0;mso-width-percent:0;mso-height-percent:0" o:ole="">
            <v:imagedata r:id="rId283" o:title=""/>
          </v:shape>
          <o:OLEObject Type="Embed" ProgID="Equation.DSMT4" ShapeID="_x0000_i1348" DrawAspect="Content" ObjectID="_1612642843" r:id="rId28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80" w:dyaOrig="315" w14:anchorId="2F6882B5">
          <v:shape id="_x0000_i1347" type="#_x0000_t75" alt="" style="width:68.8pt;height:15.95pt;mso-width-percent:0;mso-height-percent:0;mso-width-percent:0;mso-height-percent:0" o:ole="">
            <v:imagedata r:id="rId285" o:title=""/>
          </v:shape>
          <o:OLEObject Type="Embed" ProgID="Equation.DSMT4" ShapeID="_x0000_i1347" DrawAspect="Content" ObjectID="_1612642844" r:id="rId28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65" w:dyaOrig="285" w14:anchorId="576B135F">
          <v:shape id="_x0000_i1346" type="#_x0000_t75" alt="" style="width:67.9pt;height:14.15pt;mso-width-percent:0;mso-height-percent:0;mso-width-percent:0;mso-height-percent:0" o:ole="">
            <v:imagedata r:id="rId287" o:title=""/>
          </v:shape>
          <o:OLEObject Type="Embed" ProgID="Equation.DSMT4" ShapeID="_x0000_i1346" DrawAspect="Content" ObjectID="_1612642845" r:id="rId28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BFE5A9A" w14:textId="77777777" w:rsidR="00865EF2" w:rsidRDefault="00865EF2" w:rsidP="00865EF2">
      <w:pPr>
        <w:spacing w:before="0" w:line="276" w:lineRule="auto"/>
        <w:ind w:left="965" w:hanging="96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5.</w:t>
      </w:r>
      <w:r>
        <w:rPr>
          <w:rFonts w:ascii="Times New Roman" w:hAnsi="Times New Roman" w:cs="Times New Roman"/>
          <w:sz w:val="24"/>
          <w:szCs w:val="24"/>
        </w:rPr>
        <w:tab/>
        <w:t xml:space="preserve">Trong không gian với hệ toạ độ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 w14:anchorId="41D31780">
          <v:shape id="_x0000_i1345" type="#_x0000_t75" alt="" style="width:27.8pt;height:15.95pt;mso-width-percent:0;mso-height-percent:0;mso-width-percent:0;mso-height-percent:0" o:ole="">
            <v:imagedata r:id="rId289" o:title=""/>
          </v:shape>
          <o:OLEObject Type="Embed" ProgID="Equation.DSMT4" ShapeID="_x0000_i1345" DrawAspect="Content" ObjectID="_1612642846" r:id="rId29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5" w:dyaOrig="405" w14:anchorId="5A396A3B">
          <v:shape id="_x0000_i1344" type="#_x0000_t75" alt="" style="width:20.05pt;height:20.05pt;mso-width-percent:0;mso-height-percent:0;mso-width-percent:0;mso-height-percent:0" o:ole="">
            <v:imagedata r:id="rId291" o:title=""/>
          </v:shape>
          <o:OLEObject Type="Embed" ProgID="Equation.DSMT4" ShapeID="_x0000_i1344" DrawAspect="Content" ObjectID="_1612642847" r:id="rId292"/>
        </w:object>
      </w:r>
      <w:r>
        <w:rPr>
          <w:rFonts w:ascii="Times New Roman" w:hAnsi="Times New Roman" w:cs="Times New Roman"/>
          <w:sz w:val="24"/>
          <w:szCs w:val="24"/>
        </w:rPr>
        <w:t xml:space="preserve">là mặt phẳng đi qua gốc tọa độ và vuông góc với hai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40" w:dyaOrig="405" w14:anchorId="67AD4661">
          <v:shape id="_x0000_i1343" type="#_x0000_t75" alt="" style="width:102.1pt;height:20.05pt;mso-width-percent:0;mso-height-percent:0;mso-width-percent:0;mso-height-percent:0" o:ole="">
            <v:imagedata r:id="rId293" o:title=""/>
          </v:shape>
          <o:OLEObject Type="Embed" ProgID="Equation.DSMT4" ShapeID="_x0000_i1343" DrawAspect="Content" ObjectID="_1612642848" r:id="rId29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35" w:dyaOrig="405" w14:anchorId="7D71D51F">
          <v:shape id="_x0000_i1342" type="#_x0000_t75" alt="" style="width:97.05pt;height:20.05pt;mso-width-percent:0;mso-height-percent:0;mso-width-percent:0;mso-height-percent:0" o:ole="">
            <v:imagedata r:id="rId295" o:title=""/>
          </v:shape>
          <o:OLEObject Type="Embed" ProgID="Equation.DSMT4" ShapeID="_x0000_i1342" DrawAspect="Content" ObjectID="_1612642849" r:id="rId296"/>
        </w:object>
      </w:r>
      <w:r>
        <w:rPr>
          <w:rFonts w:ascii="Times New Roman" w:hAnsi="Times New Roman" w:cs="Times New Roman"/>
          <w:sz w:val="24"/>
          <w:szCs w:val="24"/>
        </w:rPr>
        <w:t xml:space="preserve">. Phương trình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90" w:dyaOrig="405" w14:anchorId="1309F6F5">
          <v:shape id="_x0000_i1341" type="#_x0000_t75" alt="" style="width:20.05pt;height:20.05pt;mso-width-percent:0;mso-height-percent:0;mso-width-percent:0;mso-height-percent:0" o:ole="">
            <v:imagedata r:id="rId297" o:title=""/>
          </v:shape>
          <o:OLEObject Type="Embed" ProgID="Equation.DSMT4" ShapeID="_x0000_i1341" DrawAspect="Content" ObjectID="_1612642850" r:id="rId298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17E6C148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90" w:dyaOrig="315" w14:anchorId="0053CFAD">
          <v:shape id="_x0000_i1340" type="#_x0000_t75" alt="" style="width:78.85pt;height:15.95pt;mso-width-percent:0;mso-height-percent:0;mso-width-percent:0;mso-height-percent:0" o:ole="">
            <v:imagedata r:id="rId299" o:title=""/>
          </v:shape>
          <o:OLEObject Type="Embed" ProgID="Equation.DSMT4" ShapeID="_x0000_i1340" DrawAspect="Content" ObjectID="_1612642851" r:id="rId30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15" w14:anchorId="2A52DBF1">
          <v:shape id="_x0000_i1339" type="#_x0000_t75" alt="" style="width:77.9pt;height:15.95pt;mso-width-percent:0;mso-height-percent:0;mso-width-percent:0;mso-height-percent:0" o:ole="">
            <v:imagedata r:id="rId301" o:title=""/>
          </v:shape>
          <o:OLEObject Type="Embed" ProgID="Equation.DSMT4" ShapeID="_x0000_i1339" DrawAspect="Content" ObjectID="_1612642852" r:id="rId30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A919A09" w14:textId="77777777" w:rsidR="00865EF2" w:rsidRDefault="00865EF2" w:rsidP="00865EF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90" w:dyaOrig="315" w14:anchorId="47CC79F4">
          <v:shape id="_x0000_i1338" type="#_x0000_t75" alt="" style="width:78.85pt;height:15.95pt;mso-width-percent:0;mso-height-percent:0;mso-width-percent:0;mso-height-percent:0" o:ole="">
            <v:imagedata r:id="rId303" o:title=""/>
          </v:shape>
          <o:OLEObject Type="Embed" ProgID="Equation.DSMT4" ShapeID="_x0000_i1338" DrawAspect="Content" ObjectID="_1612642853" r:id="rId30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90" w:dyaOrig="315" w14:anchorId="0A6F5FDC">
          <v:shape id="_x0000_i1337" type="#_x0000_t75" alt="" style="width:78.85pt;height:15.95pt;mso-width-percent:0;mso-height-percent:0;mso-width-percent:0;mso-height-percent:0" o:ole="">
            <v:imagedata r:id="rId305" o:title=""/>
          </v:shape>
          <o:OLEObject Type="Embed" ProgID="Equation.DSMT4" ShapeID="_x0000_i1337" DrawAspect="Content" ObjectID="_1612642854" r:id="rId30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ECF0B90" w14:textId="77777777" w:rsidR="00865EF2" w:rsidRDefault="00865EF2" w:rsidP="00865EF2"/>
    <w:p w14:paraId="3CF74F25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CA0FDBC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1122330E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3374261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75DA0E09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7B17FB9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511D45CE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C75F857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592C334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1AF2F26F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42E9DE2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1A19A88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05F287F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D1F018F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7891E0DA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D26AF03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AA62D3C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7336526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35B8F89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C145D50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868EC11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E46FB0A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7056757E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167C57D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52D84DA1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2C08343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7C712408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0075372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5DF3D5C3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F526367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1165D69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2C55CE7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969E3E3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CCD8E85" w14:textId="77777777" w:rsidR="00865EF2" w:rsidRDefault="00865EF2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TableGrid"/>
        <w:tblpPr w:leftFromText="180" w:rightFromText="180" w:vertAnchor="page" w:horzAnchor="margin" w:tblpXSpec="center" w:tblpY="78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  <w:gridCol w:w="6800"/>
      </w:tblGrid>
      <w:tr w:rsidR="00967367" w:rsidRPr="00C2675C" w14:paraId="6C86E526" w14:textId="77777777" w:rsidTr="00A60579">
        <w:trPr>
          <w:trHeight w:val="1730"/>
        </w:trPr>
        <w:tc>
          <w:tcPr>
            <w:tcW w:w="2736" w:type="dxa"/>
            <w:hideMark/>
          </w:tcPr>
          <w:p w14:paraId="7758B58D" w14:textId="77777777" w:rsidR="00967367" w:rsidRPr="00C2675C" w:rsidRDefault="00967367" w:rsidP="00A60579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C2675C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0E11D633" wp14:editId="5D530B83">
                  <wp:extent cx="1590675" cy="1095375"/>
                  <wp:effectExtent l="0" t="0" r="9525" b="9525"/>
                  <wp:docPr id="477" name="Picture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  <w:hideMark/>
          </w:tcPr>
          <w:p w14:paraId="2139E8F2" w14:textId="148CA7F8" w:rsidR="00967367" w:rsidRPr="00C2675C" w:rsidRDefault="00967367" w:rsidP="00A605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ĐỀ ÔN SỐ </w:t>
            </w:r>
            <w:r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5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-KIỂM TRA 45 PHÚT</w:t>
            </w:r>
          </w:p>
          <w:p w14:paraId="45AA562B" w14:textId="77777777" w:rsidR="00967367" w:rsidRPr="00C2675C" w:rsidRDefault="00967367" w:rsidP="00A605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14:paraId="32B889B0" w14:textId="77777777" w:rsidR="00967367" w:rsidRPr="00C2675C" w:rsidRDefault="00967367" w:rsidP="00A605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14:paraId="2E4F9D75" w14:textId="77ADE4DA" w:rsidR="00865EF2" w:rsidRDefault="00865EF2" w:rsidP="00967367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5AFBD4D8" w14:textId="77777777" w:rsidR="009F6C9E" w:rsidRPr="00B05016" w:rsidRDefault="009F6C9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B05016">
        <w:rPr>
          <w:rFonts w:ascii="Times New Roman" w:hAnsi="Times New Roman" w:cs="Times New Roman"/>
          <w:sz w:val="24"/>
          <w:szCs w:val="24"/>
        </w:rPr>
        <w:tab/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Pr="00B05016">
        <w:rPr>
          <w:rFonts w:ascii="Times New Roman" w:hAnsi="Times New Roman" w:cs="Times New Roman"/>
          <w:sz w:val="24"/>
          <w:szCs w:val="24"/>
        </w:rPr>
        <w:t xml:space="preserve">tích phân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fr-FR"/>
        </w:rPr>
        <w:object w:dxaOrig="1820" w:dyaOrig="740" w14:anchorId="344E9CA5">
          <v:shape id="_x0000_i1336" type="#_x0000_t75" alt="" style="width:89.75pt;height:36.9pt;mso-width-percent:0;mso-height-percent:0;mso-width-percent:0;mso-height-percent:0" o:ole="">
            <v:imagedata r:id="rId8" o:title=""/>
          </v:shape>
          <o:OLEObject Type="Embed" ProgID="Equation.DSMT4" ShapeID="_x0000_i1336" DrawAspect="Content" ObjectID="_1612642855" r:id="rId307"/>
        </w:object>
      </w:r>
      <w:r w:rsidRPr="00B05016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0A2143E1" w14:textId="77777777" w:rsidR="009F6C9E" w:rsidRPr="00B05016" w:rsidRDefault="009F6C9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99" w:dyaOrig="620" w14:anchorId="095CBAC8">
          <v:shape id="_x0000_i1335" type="#_x0000_t75" alt="" style="width:25.05pt;height:31pt;mso-width-percent:0;mso-height-percent:0;mso-width-percent:0;mso-height-percent:0" o:ole="">
            <v:imagedata r:id="rId10" o:title=""/>
          </v:shape>
          <o:OLEObject Type="Embed" ProgID="Equation.DSMT4" ShapeID="_x0000_i1335" DrawAspect="Content" ObjectID="_1612642856" r:id="rId308"/>
        </w:objec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05016">
        <w:rPr>
          <w:rFonts w:ascii="Times New Roman" w:hAnsi="Times New Roman" w:cs="Times New Roman"/>
          <w:sz w:val="24"/>
          <w:szCs w:val="24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20" w:dyaOrig="620" w14:anchorId="6526256B">
          <v:shape id="_x0000_i1334" type="#_x0000_t75" alt="" style="width:15.95pt;height:31pt;mso-width-percent:0;mso-height-percent:0;mso-width-percent:0;mso-height-percent:0" o:ole="">
            <v:imagedata r:id="rId12" o:title=""/>
          </v:shape>
          <o:OLEObject Type="Embed" ProgID="Equation.DSMT4" ShapeID="_x0000_i1334" DrawAspect="Content" ObjectID="_1612642857" r:id="rId309"/>
        </w:objec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05016">
        <w:rPr>
          <w:rFonts w:ascii="Times New Roman" w:hAnsi="Times New Roman" w:cs="Times New Roman"/>
          <w:sz w:val="24"/>
          <w:szCs w:val="24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340" w:dyaOrig="620" w14:anchorId="6E7EB2E3">
          <v:shape id="_x0000_i1333" type="#_x0000_t75" alt="" style="width:15.95pt;height:31pt;mso-width-percent:0;mso-height-percent:0;mso-width-percent:0;mso-height-percent:0" o:ole="">
            <v:imagedata r:id="rId14" o:title=""/>
          </v:shape>
          <o:OLEObject Type="Embed" ProgID="Equation.DSMT4" ShapeID="_x0000_i1333" DrawAspect="Content" ObjectID="_1612642858" r:id="rId310"/>
        </w:objec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05016">
        <w:rPr>
          <w:rFonts w:ascii="Times New Roman" w:hAnsi="Times New Roman" w:cs="Times New Roman"/>
          <w:sz w:val="24"/>
          <w:szCs w:val="24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99" w:dyaOrig="620" w14:anchorId="0F51E0E3">
          <v:shape id="_x0000_i1332" type="#_x0000_t75" alt="" style="width:25.05pt;height:31pt;mso-width-percent:0;mso-height-percent:0;mso-width-percent:0;mso-height-percent:0" o:ole="">
            <v:imagedata r:id="rId16" o:title=""/>
          </v:shape>
          <o:OLEObject Type="Embed" ProgID="Equation.DSMT4" ShapeID="_x0000_i1332" DrawAspect="Content" ObjectID="_1612642859" r:id="rId311"/>
        </w:objec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935C74F" w14:textId="77777777" w:rsidR="009F6C9E" w:rsidRPr="00B05016" w:rsidRDefault="009F6C9E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F2C00DB" w14:textId="77777777" w:rsidR="009F6C9E" w:rsidRPr="00B05016" w:rsidRDefault="009F6C9E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05016">
        <w:rPr>
          <w:rFonts w:ascii="Times New Roman" w:hAnsi="Times New Roman" w:cs="Times New Roman"/>
          <w:b/>
          <w:i/>
          <w:sz w:val="24"/>
          <w:szCs w:val="24"/>
        </w:rPr>
        <w:t>Tác giả: Trần Phương</w:t>
      </w:r>
      <w:r w:rsidRPr="00B0501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B05016">
        <w:rPr>
          <w:rFonts w:ascii="Times New Roman" w:hAnsi="Times New Roman" w:cs="Times New Roman"/>
          <w:b/>
          <w:i/>
          <w:sz w:val="24"/>
          <w:szCs w:val="24"/>
        </w:rPr>
        <w:t xml:space="preserve">Trần Phương                    </w:t>
      </w:r>
    </w:p>
    <w:p w14:paraId="3629C5A0" w14:textId="77777777" w:rsidR="009F6C9E" w:rsidRPr="00B05016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</w:t>
      </w:r>
    </w:p>
    <w:p w14:paraId="7B8F4C76" w14:textId="77777777" w:rsidR="009F6C9E" w:rsidRPr="00B05016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3900" w:dyaOrig="420" w14:anchorId="061B91C9">
          <v:shape id="_x0000_i1331" type="#_x0000_t75" alt="" style="width:193.2pt;height:20.95pt;mso-width-percent:0;mso-height-percent:0;mso-width-percent:0;mso-height-percent:0" o:ole="">
            <v:imagedata r:id="rId312" o:title=""/>
          </v:shape>
          <o:OLEObject Type="Embed" ProgID="Equation.DSMT4" ShapeID="_x0000_i1331" DrawAspect="Content" ObjectID="_1612642860" r:id="rId313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37533B1" w14:textId="77777777" w:rsidR="009F6C9E" w:rsidRPr="00B05016" w:rsidRDefault="009F6C9E" w:rsidP="006B757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sz w:val="24"/>
          <w:szCs w:val="24"/>
        </w:rPr>
        <w:t xml:space="preserve">Đổi cận: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2700" w:dyaOrig="320" w14:anchorId="27BD31A2">
          <v:shape id="_x0000_i1330" type="#_x0000_t75" alt="" style="width:133.95pt;height:15.95pt;mso-width-percent:0;mso-height-percent:0;mso-width-percent:0;mso-height-percent:0" o:ole="">
            <v:imagedata r:id="rId314" o:title=""/>
          </v:shape>
          <o:OLEObject Type="Embed" ProgID="Equation.DSMT4" ShapeID="_x0000_i1330" DrawAspect="Content" ObjectID="_1612642861" r:id="rId315"/>
        </w:object>
      </w:r>
      <w:r w:rsidRPr="00B05016">
        <w:rPr>
          <w:rFonts w:ascii="Times New Roman" w:hAnsi="Times New Roman" w:cs="Times New Roman"/>
          <w:sz w:val="24"/>
          <w:szCs w:val="24"/>
        </w:rPr>
        <w:t>.</w:t>
      </w:r>
    </w:p>
    <w:p w14:paraId="024CEBA4" w14:textId="77777777" w:rsidR="009F6C9E" w:rsidRPr="00B05016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Khi đó :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fr-FR"/>
        </w:rPr>
        <w:object w:dxaOrig="3460" w:dyaOrig="800" w14:anchorId="65FD806F">
          <v:shape id="_x0000_i1329" type="#_x0000_t75" alt="" style="width:171.8pt;height:41pt;mso-width-percent:0;mso-height-percent:0;mso-width-percent:0;mso-height-percent:0" o:ole="">
            <v:imagedata r:id="rId316" o:title=""/>
          </v:shape>
          <o:OLEObject Type="Embed" ProgID="Equation.DSMT4" ShapeID="_x0000_i1329" DrawAspect="Content" ObjectID="_1612642862" r:id="rId317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B386D94" w14:textId="77777777" w:rsidR="009F6C9E" w:rsidRPr="00B05016" w:rsidRDefault="009F6C9E" w:rsidP="00A65C9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.</w: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ab/>
        <w:t xml:space="preserve">Giá trị của tích phân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fr-FR"/>
        </w:rPr>
        <w:object w:dxaOrig="1540" w:dyaOrig="920" w14:anchorId="13192DA5">
          <v:shape id="_x0000_i1328" type="#_x0000_t75" alt="" style="width:77pt;height:46.95pt;mso-width-percent:0;mso-height-percent:0;mso-width-percent:0;mso-height-percent:0" o:ole="">
            <v:imagedata r:id="rId18" o:title=""/>
          </v:shape>
          <o:OLEObject Type="Embed" ProgID="Equation.DSMT4" ShapeID="_x0000_i1328" DrawAspect="Content" ObjectID="_1612642863" r:id="rId318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 được biểu diễn dưới dạ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780" w:dyaOrig="400" w14:anchorId="2FBB1335">
          <v:shape id="_x0000_i1327" type="#_x0000_t75" alt="" style="width:88.85pt;height:20.05pt;mso-width-percent:0;mso-height-percent:0;mso-width-percent:0;mso-height-percent:0" o:ole="">
            <v:imagedata r:id="rId20" o:title=""/>
          </v:shape>
          <o:OLEObject Type="Embed" ProgID="Equation.DSMT4" ShapeID="_x0000_i1327" DrawAspect="Content" ObjectID="_1612642864" r:id="rId319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, khi đó tích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360" w:dyaOrig="279" w14:anchorId="476D6525">
          <v:shape id="_x0000_i1326" type="#_x0000_t75" alt="" style="width:18.25pt;height:14.15pt;mso-width-percent:0;mso-height-percent:0;mso-width-percent:0;mso-height-percent:0" o:ole="">
            <v:imagedata r:id="rId22" o:title=""/>
          </v:shape>
          <o:OLEObject Type="Embed" ProgID="Equation.DSMT4" ShapeID="_x0000_i1326" DrawAspect="Content" ObjectID="_1612642865" r:id="rId320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 bằng:  </w:t>
      </w:r>
    </w:p>
    <w:p w14:paraId="6ED0C278" w14:textId="77777777" w:rsidR="009F6C9E" w:rsidRPr="00B05016" w:rsidRDefault="009F6C9E" w:rsidP="00A65C9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00" w:dyaOrig="279" w14:anchorId="620559A0">
          <v:shape id="_x0000_i1325" type="#_x0000_t75" alt="" style="width:10.95pt;height:14.15pt;mso-width-percent:0;mso-height-percent:0;mso-width-percent:0;mso-height-percent:0" o:ole="">
            <v:imagedata r:id="rId24" o:title=""/>
          </v:shape>
          <o:OLEObject Type="Embed" ProgID="Equation.DSMT4" ShapeID="_x0000_i1325" DrawAspect="Content" ObjectID="_1612642866" r:id="rId321"/>
        </w:objec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05016">
        <w:rPr>
          <w:rFonts w:ascii="Times New Roman" w:hAnsi="Times New Roman" w:cs="Times New Roman"/>
          <w:sz w:val="24"/>
          <w:szCs w:val="24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99" w:dyaOrig="620" w14:anchorId="402DED7F">
          <v:shape id="_x0000_i1324" type="#_x0000_t75" alt="" style="width:25.05pt;height:31pt;mso-width-percent:0;mso-height-percent:0;mso-width-percent:0;mso-height-percent:0" o:ole="">
            <v:imagedata r:id="rId26" o:title=""/>
          </v:shape>
          <o:OLEObject Type="Embed" ProgID="Equation.DSMT4" ShapeID="_x0000_i1324" DrawAspect="Content" ObjectID="_1612642867" r:id="rId322"/>
        </w:objec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05016">
        <w:rPr>
          <w:rFonts w:ascii="Times New Roman" w:hAnsi="Times New Roman" w:cs="Times New Roman"/>
          <w:sz w:val="24"/>
          <w:szCs w:val="24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99" w:dyaOrig="620" w14:anchorId="4EEAA05E">
          <v:shape id="_x0000_i1323" type="#_x0000_t75" alt="" style="width:25.05pt;height:31pt;mso-width-percent:0;mso-height-percent:0;mso-width-percent:0;mso-height-percent:0" o:ole="">
            <v:imagedata r:id="rId28" o:title=""/>
          </v:shape>
          <o:OLEObject Type="Embed" ProgID="Equation.DSMT4" ShapeID="_x0000_i1323" DrawAspect="Content" ObjectID="_1612642868" r:id="rId323"/>
        </w:objec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05016">
        <w:rPr>
          <w:rFonts w:ascii="Times New Roman" w:hAnsi="Times New Roman" w:cs="Times New Roman"/>
          <w:sz w:val="24"/>
          <w:szCs w:val="24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340" w:dyaOrig="620" w14:anchorId="0268679A">
          <v:shape id="_x0000_i1322" type="#_x0000_t75" alt="" style="width:16.85pt;height:31pt;mso-width-percent:0;mso-height-percent:0;mso-width-percent:0;mso-height-percent:0" o:ole="">
            <v:imagedata r:id="rId30" o:title=""/>
          </v:shape>
          <o:OLEObject Type="Embed" ProgID="Equation.DSMT4" ShapeID="_x0000_i1322" DrawAspect="Content" ObjectID="_1612642869" r:id="rId324"/>
        </w:objec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59C17199" w14:textId="77777777" w:rsidR="009F6C9E" w:rsidRPr="00B05016" w:rsidRDefault="009F6C9E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D2FEC19" w14:textId="77777777" w:rsidR="009F6C9E" w:rsidRPr="00B05016" w:rsidRDefault="009F6C9E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05016">
        <w:rPr>
          <w:rFonts w:ascii="Times New Roman" w:hAnsi="Times New Roman" w:cs="Times New Roman"/>
          <w:b/>
          <w:i/>
          <w:sz w:val="24"/>
          <w:szCs w:val="24"/>
          <w:lang w:val="fr-FR"/>
        </w:rPr>
        <w:t>Tác giả: Trần Tiến Đạt</w:t>
      </w:r>
      <w:r w:rsidRPr="00B05016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B05016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Tien Dat Tran</w:t>
      </w:r>
      <w:r w:rsidRPr="00B0501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B05016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                   </w:t>
      </w:r>
    </w:p>
    <w:p w14:paraId="62815C0A" w14:textId="77777777" w:rsidR="009F6C9E" w:rsidRPr="00B05016" w:rsidRDefault="009F6C9E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17B4C746" w14:textId="77777777" w:rsidR="009F6C9E" w:rsidRPr="00B05016" w:rsidRDefault="00E62AFE" w:rsidP="00A65C9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fr-FR"/>
        </w:rPr>
        <w:object w:dxaOrig="6000" w:dyaOrig="920" w14:anchorId="18BE1E7F">
          <v:shape id="_x0000_i1321" type="#_x0000_t75" alt="" style="width:299.85pt;height:46.95pt;mso-width-percent:0;mso-height-percent:0;mso-width-percent:0;mso-height-percent:0" o:ole="">
            <v:imagedata r:id="rId325" o:title=""/>
          </v:shape>
          <o:OLEObject Type="Embed" ProgID="Equation.DSMT4" ShapeID="_x0000_i1321" DrawAspect="Content" ObjectID="_1612642870" r:id="rId326"/>
        </w:object>
      </w:r>
      <w:r w:rsidR="009F6C9E" w:rsidRPr="00B05016">
        <w:rPr>
          <w:rFonts w:ascii="Times New Roman" w:hAnsi="Times New Roman" w:cs="Times New Roman"/>
          <w:sz w:val="24"/>
          <w:szCs w:val="24"/>
        </w:rPr>
        <w:t>.</w:t>
      </w:r>
    </w:p>
    <w:p w14:paraId="0D4D8187" w14:textId="77777777" w:rsidR="009F6C9E" w:rsidRPr="00B05016" w:rsidRDefault="009F6C9E" w:rsidP="00A65C9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5016">
        <w:rPr>
          <w:rFonts w:ascii="Times New Roman" w:hAnsi="Times New Roman" w:cs="Times New Roman"/>
          <w:sz w:val="24"/>
          <w:szCs w:val="24"/>
        </w:rPr>
        <w:t xml:space="preserve">Gọi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220" w:dyaOrig="920" w14:anchorId="58710357">
          <v:shape id="_x0000_i1320" type="#_x0000_t75" alt="" style="width:111.2pt;height:46.95pt;mso-width-percent:0;mso-height-percent:0;mso-width-percent:0;mso-height-percent:0" o:ole="">
            <v:imagedata r:id="rId327" o:title=""/>
          </v:shape>
          <o:OLEObject Type="Embed" ProgID="Equation.DSMT4" ShapeID="_x0000_i1320" DrawAspect="Content" ObjectID="_1612642871" r:id="rId328"/>
        </w:object>
      </w:r>
      <w:r w:rsidRPr="00B05016">
        <w:rPr>
          <w:rFonts w:ascii="Times New Roman" w:hAnsi="Times New Roman" w:cs="Times New Roman"/>
          <w:sz w:val="24"/>
          <w:szCs w:val="24"/>
        </w:rPr>
        <w:t>.</w:t>
      </w:r>
    </w:p>
    <w:p w14:paraId="716EDB40" w14:textId="77777777" w:rsidR="009F6C9E" w:rsidRPr="00B05016" w:rsidRDefault="00E62AFE" w:rsidP="00A65C9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680" w:dyaOrig="920" w14:anchorId="6C628875">
          <v:shape id="_x0000_i1319" type="#_x0000_t75" alt="" style="width:83.85pt;height:46.95pt;mso-width-percent:0;mso-height-percent:0;mso-width-percent:0;mso-height-percent:0" o:ole="">
            <v:imagedata r:id="rId329" o:title=""/>
          </v:shape>
          <o:OLEObject Type="Embed" ProgID="Equation.DSMT4" ShapeID="_x0000_i1319" DrawAspect="Content" ObjectID="_1612642872" r:id="rId330"/>
        </w:object>
      </w:r>
      <w:r w:rsidR="009F6C9E" w:rsidRPr="00B05016">
        <w:rPr>
          <w:rFonts w:ascii="Times New Roman" w:hAnsi="Times New Roman" w:cs="Times New Roman"/>
          <w:sz w:val="24"/>
          <w:szCs w:val="24"/>
        </w:rPr>
        <w:t xml:space="preserve">  đặt </w:t>
      </w:r>
      <w:r w:rsidRPr="00E62AFE">
        <w:rPr>
          <w:rFonts w:ascii="Times New Roman" w:hAnsi="Times New Roman" w:cs="Times New Roman"/>
          <w:noProof/>
          <w:position w:val="-44"/>
          <w:sz w:val="24"/>
          <w:szCs w:val="24"/>
        </w:rPr>
        <w:object w:dxaOrig="3060" w:dyaOrig="999" w14:anchorId="4AE41312">
          <v:shape id="_x0000_i1318" type="#_x0000_t75" alt="" style="width:153.1pt;height:50.15pt;mso-width-percent:0;mso-height-percent:0;mso-width-percent:0;mso-height-percent:0" o:ole="">
            <v:imagedata r:id="rId331" o:title=""/>
          </v:shape>
          <o:OLEObject Type="Embed" ProgID="Equation.DSMT4" ShapeID="_x0000_i1318" DrawAspect="Content" ObjectID="_1612642873" r:id="rId332"/>
        </w:object>
      </w:r>
      <w:r w:rsidR="009F6C9E" w:rsidRPr="00B05016">
        <w:rPr>
          <w:rFonts w:ascii="Times New Roman" w:hAnsi="Times New Roman" w:cs="Times New Roman"/>
          <w:sz w:val="24"/>
          <w:szCs w:val="24"/>
        </w:rPr>
        <w:t>.</w:t>
      </w:r>
    </w:p>
    <w:p w14:paraId="44DE23D4" w14:textId="77777777" w:rsidR="009F6C9E" w:rsidRPr="00B05016" w:rsidRDefault="00E62AFE" w:rsidP="00A65C9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040" w:dyaOrig="920" w14:anchorId="19F3C9CD">
          <v:shape id="_x0000_i1317" type="#_x0000_t75" alt="" style="width:252pt;height:46.95pt;mso-width-percent:0;mso-height-percent:0;mso-width-percent:0;mso-height-percent:0" o:ole="">
            <v:imagedata r:id="rId333" o:title=""/>
          </v:shape>
          <o:OLEObject Type="Embed" ProgID="Equation.DSMT4" ShapeID="_x0000_i1317" DrawAspect="Content" ObjectID="_1612642874" r:id="rId334"/>
        </w:object>
      </w:r>
      <w:r w:rsidR="009F6C9E" w:rsidRPr="00B05016">
        <w:rPr>
          <w:rFonts w:ascii="Times New Roman" w:hAnsi="Times New Roman" w:cs="Times New Roman"/>
          <w:sz w:val="24"/>
          <w:szCs w:val="24"/>
        </w:rPr>
        <w:t>.</w:t>
      </w:r>
    </w:p>
    <w:p w14:paraId="19116657" w14:textId="77777777" w:rsidR="009F6C9E" w:rsidRPr="00B05016" w:rsidRDefault="009F6C9E" w:rsidP="00E1486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5016">
        <w:rPr>
          <w:rFonts w:ascii="Times New Roman" w:hAnsi="Times New Roman" w:cs="Times New Roman"/>
          <w:sz w:val="24"/>
          <w:szCs w:val="24"/>
        </w:rPr>
        <w:lastRenderedPageBreak/>
        <w:t xml:space="preserve">Khi đó: </w:t>
      </w:r>
      <w:r w:rsidR="00E62AFE" w:rsidRPr="00E62AFE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4540" w:dyaOrig="1320" w14:anchorId="41C32820">
          <v:shape id="_x0000_i1316" type="#_x0000_t75" alt="" style="width:226.95pt;height:66.1pt;mso-width-percent:0;mso-height-percent:0;mso-width-percent:0;mso-height-percent:0" o:ole="">
            <v:imagedata r:id="rId335" o:title=""/>
          </v:shape>
          <o:OLEObject Type="Embed" ProgID="Equation.DSMT4" ShapeID="_x0000_i1316" DrawAspect="Content" ObjectID="_1612642875" r:id="rId336"/>
        </w:object>
      </w:r>
      <w:r w:rsidRPr="00B05016">
        <w:rPr>
          <w:rFonts w:ascii="Times New Roman" w:hAnsi="Times New Roman" w:cs="Times New Roman"/>
          <w:sz w:val="24"/>
          <w:szCs w:val="24"/>
        </w:rPr>
        <w:t>.</w:t>
      </w:r>
    </w:p>
    <w:p w14:paraId="6ABBA4C4" w14:textId="77777777" w:rsidR="009F6C9E" w:rsidRPr="00B05016" w:rsidRDefault="009F6C9E" w:rsidP="00441225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3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05016">
        <w:rPr>
          <w:rFonts w:ascii="Times New Roman" w:hAnsi="Times New Roman" w:cs="Times New Roman"/>
          <w:sz w:val="24"/>
          <w:szCs w:val="24"/>
        </w:rPr>
        <w:tab/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B05016">
        <w:rPr>
          <w:rFonts w:ascii="Times New Roman" w:hAnsi="Times New Roman" w:cs="Times New Roman"/>
          <w:sz w:val="24"/>
          <w:szCs w:val="24"/>
        </w:rPr>
        <w:t>Cho</w: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vi-VN"/>
        </w:rPr>
        <w:object w:dxaOrig="3560" w:dyaOrig="740" w14:anchorId="1F1E1084">
          <v:shape id="_x0000_i1315" type="#_x0000_t75" alt="" style="width:178.2pt;height:36.9pt;mso-width-percent:0;mso-height-percent:0;mso-width-percent:0;mso-height-percent:0" o:ole="">
            <v:imagedata r:id="rId32" o:title=""/>
          </v:shape>
          <o:OLEObject Type="Embed" ProgID="Equation.DSMT4" ShapeID="_x0000_i1315" DrawAspect="Content" ObjectID="_1612642876" r:id="rId337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. Khi đó giá trị của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vi-VN"/>
        </w:rPr>
        <w:object w:dxaOrig="900" w:dyaOrig="740" w14:anchorId="59C73EEC">
          <v:shape id="_x0000_i1314" type="#_x0000_t75" alt="" style="width:45.1pt;height:36.9pt;mso-width-percent:0;mso-height-percent:0;mso-width-percent:0;mso-height-percent:0" o:ole="">
            <v:imagedata r:id="rId34" o:title=""/>
          </v:shape>
          <o:OLEObject Type="Embed" ProgID="Equation.DSMT4" ShapeID="_x0000_i1314" DrawAspect="Content" ObjectID="_1612642877" r:id="rId338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</w:p>
    <w:p w14:paraId="3BACED7D" w14:textId="77777777" w:rsidR="009F6C9E" w:rsidRPr="00B05016" w:rsidRDefault="009F6C9E" w:rsidP="004412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3.</w: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4.</w: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16.</w: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8.</w:t>
      </w:r>
    </w:p>
    <w:p w14:paraId="741F98AB" w14:textId="77777777" w:rsidR="009F6C9E" w:rsidRPr="00B05016" w:rsidRDefault="009F6C9E" w:rsidP="0044122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B30C42A" w14:textId="77777777" w:rsidR="009F6C9E" w:rsidRPr="00B05016" w:rsidRDefault="009F6C9E" w:rsidP="0044122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 Trần Thơm; Fb: Kem LY                    </w:t>
      </w:r>
    </w:p>
    <w:p w14:paraId="18E27CC4" w14:textId="77777777" w:rsidR="009F6C9E" w:rsidRPr="00B05016" w:rsidRDefault="009F6C9E" w:rsidP="0044122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14:paraId="43D92845" w14:textId="77777777" w:rsidR="009F6C9E" w:rsidRPr="00B05016" w:rsidRDefault="009F6C9E" w:rsidP="00441225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900" w:dyaOrig="279" w14:anchorId="7F7BDA3D">
          <v:shape id="_x0000_i1313" type="#_x0000_t75" alt="" style="width:45.1pt;height:14.15pt;mso-width-percent:0;mso-height-percent:0;mso-width-percent:0;mso-height-percent:0" o:ole="">
            <v:imagedata r:id="rId339" o:title=""/>
          </v:shape>
          <o:OLEObject Type="Embed" ProgID="Equation.DSMT4" ShapeID="_x0000_i1313" DrawAspect="Content" ObjectID="_1612642878" r:id="rId340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  <w:lang w:val="vi-VN"/>
        </w:rPr>
        <w:object w:dxaOrig="6280" w:dyaOrig="740" w14:anchorId="691E45FF">
          <v:shape id="_x0000_i1312" type="#_x0000_t75" alt="" style="width:313.95pt;height:36.9pt;mso-width-percent:0;mso-height-percent:0;mso-width-percent:0;mso-height-percent:0" o:ole="">
            <v:imagedata r:id="rId341" o:title=""/>
          </v:shape>
          <o:OLEObject Type="Embed" ProgID="Equation.DSMT4" ShapeID="_x0000_i1312" DrawAspect="Content" ObjectID="_1612642879" r:id="rId342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CEABA53" w14:textId="77777777" w:rsidR="009F6C9E" w:rsidRPr="00B05016" w:rsidRDefault="009F6C9E" w:rsidP="00441225">
      <w:pPr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.</w: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ab/>
        <w:t xml:space="preserve">Nếu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00" w:dyaOrig="740" w14:anchorId="70DD532B">
          <v:shape id="_x0000_i1311" type="#_x0000_t75" alt="" style="width:75.2pt;height:36.9pt;mso-width-percent:0;mso-height-percent:0;mso-width-percent:0;mso-height-percent:0" o:ole="">
            <v:imagedata r:id="rId36" o:title=""/>
          </v:shape>
          <o:OLEObject Type="Embed" ProgID="Equation.DSMT4" ShapeID="_x0000_i1311" DrawAspect="Content" ObjectID="_1612642880" r:id="rId343"/>
        </w:objec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>thì giá trị của a bằng:</w:t>
      </w:r>
    </w:p>
    <w:p w14:paraId="53FB0B7F" w14:textId="77777777" w:rsidR="009F6C9E" w:rsidRPr="00B05016" w:rsidRDefault="009F6C9E" w:rsidP="004412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0.</w: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1.</w: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.</w:t>
      </w:r>
      <w:r w:rsidRPr="00B0501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vi-VN"/>
        </w:rPr>
        <w:object w:dxaOrig="180" w:dyaOrig="220" w14:anchorId="40A5FB4D">
          <v:shape id="_x0000_i1310" type="#_x0000_t75" alt="" style="width:9.1pt;height:10.95pt;mso-width-percent:0;mso-height-percent:0;mso-width-percent:0;mso-height-percent:0" o:ole="">
            <v:imagedata r:id="rId38" o:title=""/>
          </v:shape>
          <o:OLEObject Type="Embed" ProgID="Equation.DSMT4" ShapeID="_x0000_i1310" DrawAspect="Content" ObjectID="_1612642881" r:id="rId344"/>
        </w:object>
      </w:r>
      <w:r w:rsidRPr="00B050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60F4DF07" w14:textId="77777777" w:rsidR="009F6C9E" w:rsidRPr="00B05016" w:rsidRDefault="009F6C9E" w:rsidP="00441225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D1CEBDB" w14:textId="77777777" w:rsidR="009F6C9E" w:rsidRPr="00B05016" w:rsidRDefault="009F6C9E" w:rsidP="00441225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 Trần Thơm; Fb: Kem LY                                        </w:t>
      </w:r>
    </w:p>
    <w:p w14:paraId="49910201" w14:textId="77777777" w:rsidR="009F6C9E" w:rsidRPr="00B05016" w:rsidRDefault="009F6C9E" w:rsidP="00441225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B0501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B</w:t>
      </w:r>
    </w:p>
    <w:p w14:paraId="5B06CB36" w14:textId="77777777" w:rsidR="009F6C9E" w:rsidRPr="00B05016" w:rsidRDefault="009F6C9E" w:rsidP="00441225">
      <w:pPr>
        <w:ind w:left="993" w:hanging="3"/>
        <w:rPr>
          <w:rFonts w:ascii="Times New Roman" w:hAnsi="Times New Roman" w:cs="Times New Roman"/>
          <w:sz w:val="24"/>
          <w:szCs w:val="24"/>
        </w:rPr>
      </w:pPr>
      <w:r w:rsidRPr="00B05016">
        <w:rPr>
          <w:rFonts w:ascii="Times New Roman" w:hAnsi="Times New Roman" w:cs="Times New Roman"/>
          <w:sz w:val="24"/>
          <w:szCs w:val="24"/>
        </w:rPr>
        <w:t xml:space="preserve">Đặt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100" w:dyaOrig="760" w14:anchorId="20E2A3B0">
          <v:shape id="_x0000_i1309" type="#_x0000_t75" alt="" style="width:55.15pt;height:37.8pt;mso-width-percent:0;mso-height-percent:0;mso-width-percent:0;mso-height-percent:0" o:ole="">
            <v:imagedata r:id="rId345" o:title=""/>
          </v:shape>
          <o:OLEObject Type="Embed" ProgID="Equation.DSMT4" ShapeID="_x0000_i1309" DrawAspect="Content" ObjectID="_1612642882" r:id="rId346"/>
        </w:object>
      </w:r>
      <w:r w:rsidRPr="00B05016">
        <w:rPr>
          <w:rFonts w:ascii="Times New Roman" w:hAnsi="Times New Roman" w:cs="Times New Roman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200" w:dyaOrig="760" w14:anchorId="09FBAD0F">
          <v:shape id="_x0000_i1308" type="#_x0000_t75" alt="" style="width:60.15pt;height:37.8pt;mso-width-percent:0;mso-height-percent:0;mso-width-percent:0;mso-height-percent:0" o:ole="">
            <v:imagedata r:id="rId347" o:title=""/>
          </v:shape>
          <o:OLEObject Type="Embed" ProgID="Equation.DSMT4" ShapeID="_x0000_i1308" DrawAspect="Content" ObjectID="_1612642883" r:id="rId348"/>
        </w:object>
      </w:r>
      <w:r w:rsidRPr="00B05016"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2EAEB135" w14:textId="77777777" w:rsidR="009F6C9E" w:rsidRPr="00B05016" w:rsidRDefault="009F6C9E" w:rsidP="00441225">
      <w:pPr>
        <w:ind w:left="993" w:hanging="3"/>
        <w:rPr>
          <w:rFonts w:ascii="Times New Roman" w:hAnsi="Times New Roman" w:cs="Times New Roman"/>
          <w:sz w:val="24"/>
          <w:szCs w:val="24"/>
          <w:lang w:val="vi-VN"/>
        </w:rPr>
      </w:pPr>
      <w:r w:rsidRPr="00B05016">
        <w:rPr>
          <w:rFonts w:ascii="Times New Roman" w:hAnsi="Times New Roman" w:cs="Times New Roman"/>
          <w:sz w:val="24"/>
          <w:szCs w:val="24"/>
        </w:rPr>
        <w:t xml:space="preserve">Do đó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700" w:dyaOrig="740" w14:anchorId="5EE12026">
          <v:shape id="_x0000_i1307" type="#_x0000_t75" alt="" style="width:236.05pt;height:36.9pt;mso-width-percent:0;mso-height-percent:0;mso-width-percent:0;mso-height-percent:0" o:ole="">
            <v:imagedata r:id="rId349" o:title=""/>
          </v:shape>
          <o:OLEObject Type="Embed" ProgID="Equation.DSMT4" ShapeID="_x0000_i1307" DrawAspect="Content" ObjectID="_1612642884" r:id="rId350"/>
        </w:object>
      </w:r>
      <w:r w:rsidRPr="00B0501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ED108E1" w14:textId="77777777" w:rsidR="009F6C9E" w:rsidRPr="00B05016" w:rsidRDefault="009F6C9E" w:rsidP="00441225">
      <w:pPr>
        <w:ind w:left="993" w:hanging="3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05016">
        <w:rPr>
          <w:rFonts w:ascii="Times New Roman" w:hAnsi="Times New Roman" w:cs="Times New Roman"/>
          <w:sz w:val="24"/>
          <w:szCs w:val="24"/>
        </w:rPr>
        <w:t xml:space="preserve">Theo giả thiết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99" w:dyaOrig="260" w14:anchorId="476FCD63">
          <v:shape id="_x0000_i1306" type="#_x0000_t75" alt="" style="width:25.05pt;height:13.2pt;mso-width-percent:0;mso-height-percent:0;mso-width-percent:0;mso-height-percent:0" o:ole="">
            <v:imagedata r:id="rId351" o:title=""/>
          </v:shape>
          <o:OLEObject Type="Embed" ProgID="Equation.DSMT4" ShapeID="_x0000_i1306" DrawAspect="Content" ObjectID="_1612642885" r:id="rId352"/>
        </w:objec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60" w:dyaOrig="400" w14:anchorId="22ABCBA6">
          <v:shape id="_x0000_i1305" type="#_x0000_t75" alt="" style="width:77.9pt;height:20.05pt;mso-width-percent:0;mso-height-percent:0;mso-width-percent:0;mso-height-percent:0" o:ole="">
            <v:imagedata r:id="rId353" o:title=""/>
          </v:shape>
          <o:OLEObject Type="Embed" ProgID="Equation.DSMT4" ShapeID="_x0000_i1305" DrawAspect="Content" ObjectID="_1612642886" r:id="rId354"/>
        </w:object>
      </w:r>
      <w:r w:rsidRPr="00B05016">
        <w:rPr>
          <w:rFonts w:ascii="Times New Roman" w:hAnsi="Times New Roman" w:cs="Times New Roman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20" w:dyaOrig="279" w14:anchorId="137D999E">
          <v:shape id="_x0000_i1304" type="#_x0000_t75" alt="" style="width:41pt;height:14.15pt;mso-width-percent:0;mso-height-percent:0;mso-width-percent:0;mso-height-percent:0" o:ole="">
            <v:imagedata r:id="rId355" o:title=""/>
          </v:shape>
          <o:OLEObject Type="Embed" ProgID="Equation.DSMT4" ShapeID="_x0000_i1304" DrawAspect="Content" ObjectID="_1612642887" r:id="rId356"/>
        </w:object>
      </w:r>
      <w:r w:rsidRPr="00B05016">
        <w:rPr>
          <w:rFonts w:ascii="Times New Roman" w:hAnsi="Times New Roman" w:cs="Times New Roman"/>
          <w:sz w:val="24"/>
          <w:szCs w:val="24"/>
        </w:rPr>
        <w:t xml:space="preserve">( do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20" w14:anchorId="0D795591">
          <v:shape id="_x0000_i1303" type="#_x0000_t75" alt="" style="width:31.9pt;height:15.95pt;mso-width-percent:0;mso-height-percent:0;mso-width-percent:0;mso-height-percent:0" o:ole="">
            <v:imagedata r:id="rId357" o:title=""/>
          </v:shape>
          <o:OLEObject Type="Embed" ProgID="Equation.DSMT4" ShapeID="_x0000_i1303" DrawAspect="Content" ObjectID="_1612642888" r:id="rId358"/>
        </w:object>
      </w:r>
      <w:r w:rsidRPr="00B05016">
        <w:rPr>
          <w:rFonts w:ascii="Times New Roman" w:hAnsi="Times New Roman" w:cs="Times New Roman"/>
          <w:sz w:val="24"/>
          <w:szCs w:val="24"/>
        </w:rPr>
        <w:t>).</w:t>
      </w:r>
    </w:p>
    <w:p w14:paraId="162F4125" w14:textId="77777777" w:rsidR="009F6C9E" w:rsidRPr="003453FF" w:rsidRDefault="009F6C9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453FF">
        <w:rPr>
          <w:rFonts w:ascii="Times New Roman" w:hAnsi="Times New Roman" w:cs="Times New Roman"/>
          <w:sz w:val="24"/>
          <w:szCs w:val="24"/>
        </w:rPr>
        <w:tab/>
        <w:t xml:space="preserve">Tính tích phân </w:t>
      </w:r>
      <w:r w:rsidR="00E62AFE" w:rsidRPr="00E62AFE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1395" w:dyaOrig="735" w14:anchorId="1BF2A96A">
          <v:shape id="_x0000_i1302" type="#_x0000_t75" alt="" style="width:70.2pt;height:36.9pt;mso-width-percent:0;mso-height-percent:0;mso-width-percent:0;mso-height-percent:0" o:ole="">
            <v:imagedata r:id="rId40" o:title=""/>
          </v:shape>
          <o:OLEObject Type="Embed" ProgID="Equation.DSMT4" ShapeID="_x0000_i1302" DrawAspect="Content" ObjectID="_1612642889" r:id="rId359"/>
        </w:object>
      </w:r>
    </w:p>
    <w:p w14:paraId="2DE2F46C" w14:textId="77777777" w:rsidR="009F6C9E" w:rsidRPr="003453FF" w:rsidRDefault="009F6C9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3F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62AFE" w:rsidRPr="00E62AFE">
        <w:rPr>
          <w:rFonts w:ascii="Times New Roman" w:eastAsia="Times New Roman" w:hAnsi="Times New Roman" w:cs="Times New Roman"/>
          <w:noProof/>
          <w:position w:val="-24"/>
          <w:sz w:val="24"/>
          <w:szCs w:val="24"/>
          <w:highlight w:val="yellow"/>
        </w:rPr>
        <w:object w:dxaOrig="960" w:dyaOrig="615" w14:anchorId="636E56AA">
          <v:shape id="_x0000_i1301" type="#_x0000_t75" alt="" style="width:47.85pt;height:31pt;mso-width-percent:0;mso-height-percent:0;mso-width-percent:0;mso-height-percent:0" o:ole="">
            <v:imagedata r:id="rId42" o:title=""/>
          </v:shape>
          <o:OLEObject Type="Embed" ProgID="Equation.DSMT4" ShapeID="_x0000_i1301" DrawAspect="Content" ObjectID="_1612642890" r:id="rId360"/>
        </w:object>
      </w:r>
      <w:r w:rsidRPr="003453FF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453FF">
        <w:rPr>
          <w:rFonts w:ascii="Times New Roman" w:hAnsi="Times New Roman" w:cs="Times New Roman"/>
          <w:sz w:val="24"/>
          <w:szCs w:val="24"/>
        </w:rPr>
        <w:tab/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960" w:dyaOrig="615" w14:anchorId="5AE01C7A">
          <v:shape id="_x0000_i1300" type="#_x0000_t75" alt="" style="width:47.85pt;height:31pt;mso-width-percent:0;mso-height-percent:0;mso-width-percent:0;mso-height-percent:0" o:ole="">
            <v:imagedata r:id="rId44" o:title=""/>
          </v:shape>
          <o:OLEObject Type="Embed" ProgID="Equation.DSMT4" ShapeID="_x0000_i1300" DrawAspect="Content" ObjectID="_1612642891" r:id="rId361"/>
        </w:object>
      </w:r>
      <w:r w:rsidRPr="003453F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453FF">
        <w:rPr>
          <w:rFonts w:ascii="Times New Roman" w:hAnsi="Times New Roman" w:cs="Times New Roman"/>
          <w:sz w:val="24"/>
          <w:szCs w:val="24"/>
        </w:rPr>
        <w:tab/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020" w:dyaOrig="285" w14:anchorId="4663D453">
          <v:shape id="_x0000_i1299" type="#_x0000_t75" alt="" style="width:51.05pt;height:14.15pt;mso-width-percent:0;mso-height-percent:0;mso-width-percent:0;mso-height-percent:0" o:ole="">
            <v:imagedata r:id="rId46" o:title=""/>
          </v:shape>
          <o:OLEObject Type="Embed" ProgID="Equation.DSMT4" ShapeID="_x0000_i1299" DrawAspect="Content" ObjectID="_1612642892" r:id="rId362"/>
        </w:object>
      </w:r>
      <w:r w:rsidRPr="003453F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453FF">
        <w:rPr>
          <w:rFonts w:ascii="Times New Roman" w:hAnsi="Times New Roman" w:cs="Times New Roman"/>
          <w:sz w:val="24"/>
          <w:szCs w:val="24"/>
        </w:rPr>
        <w:tab/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915" w:dyaOrig="615" w14:anchorId="5A9BFE3C">
          <v:shape id="_x0000_i1298" type="#_x0000_t75" alt="" style="width:46.05pt;height:31pt;mso-width-percent:0;mso-height-percent:0;mso-width-percent:0;mso-height-percent:0" o:ole="">
            <v:imagedata r:id="rId48" o:title=""/>
          </v:shape>
          <o:OLEObject Type="Embed" ProgID="Equation.DSMT4" ShapeID="_x0000_i1298" DrawAspect="Content" ObjectID="_1612642893" r:id="rId363"/>
        </w:object>
      </w:r>
      <w:r w:rsidRPr="003453F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6C78DC0" w14:textId="77777777" w:rsidR="009F6C9E" w:rsidRPr="003453FF" w:rsidRDefault="009F6C9E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095F9A1" w14:textId="77777777" w:rsidR="009F6C9E" w:rsidRPr="003453FF" w:rsidRDefault="009F6C9E" w:rsidP="003453F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Vũ Thị Hằ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Vũ Thị Hằng</w:t>
      </w:r>
      <w:r w:rsidRPr="003453F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3453FF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</w:t>
      </w:r>
    </w:p>
    <w:p w14:paraId="7496917E" w14:textId="77777777" w:rsidR="009F6C9E" w:rsidRPr="003453FF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453F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4F588037" w14:textId="77777777" w:rsidR="009F6C9E" w:rsidRDefault="009F6C9E" w:rsidP="008F369C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 w:rsidRPr="003453FF">
        <w:rPr>
          <w:rFonts w:ascii="Times New Roman" w:hAnsi="Times New Roman" w:cs="Times New Roman"/>
          <w:sz w:val="24"/>
          <w:szCs w:val="24"/>
        </w:rPr>
        <w:t>Đặ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453FF">
        <w:rPr>
          <w:rFonts w:ascii="Times New Roman" w:hAnsi="Times New Roman" w:cs="Times New Roman"/>
          <w:sz w:val="24"/>
          <w:szCs w:val="24"/>
        </w:rPr>
        <w:t xml:space="preserve"> </w:t>
      </w:r>
      <w:r w:rsidR="00E62AFE" w:rsidRPr="00E62AFE">
        <w:rPr>
          <w:rFonts w:ascii="Times New Roman" w:eastAsia="Times New Roman" w:hAnsi="Times New Roman" w:cs="Times New Roman"/>
          <w:noProof/>
          <w:position w:val="-32"/>
          <w:sz w:val="24"/>
          <w:szCs w:val="24"/>
        </w:rPr>
        <w:object w:dxaOrig="1120" w:dyaOrig="760" w14:anchorId="01CDBE94">
          <v:shape id="_x0000_i1297" type="#_x0000_t75" alt="" style="width:56.05pt;height:37.8pt;mso-width-percent:0;mso-height-percent:0;mso-width-percent:0;mso-height-percent:0" o:ole="">
            <v:imagedata r:id="rId364" o:title=""/>
          </v:shape>
          <o:OLEObject Type="Embed" ProgID="Equation.DSMT4" ShapeID="_x0000_i1297" DrawAspect="Content" ObjectID="_1612642894" r:id="rId365"/>
        </w:object>
      </w:r>
      <w:r w:rsidRPr="00345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62AFE" w:rsidRPr="003453FF">
        <w:rPr>
          <w:rFonts w:ascii="Times New Roman" w:hAnsi="Times New Roman" w:cs="Times New Roman"/>
          <w:noProof/>
          <w:position w:val="-62"/>
        </w:rPr>
        <w:object w:dxaOrig="1400" w:dyaOrig="1359" w14:anchorId="376DB663">
          <v:shape id="_x0000_i1296" type="#_x0000_t75" alt="" style="width:70.2pt;height:67.9pt;mso-width-percent:0;mso-height-percent:0;mso-width-percent:0;mso-height-percent:0" o:ole="">
            <v:imagedata r:id="rId366" o:title=""/>
          </v:shape>
          <o:OLEObject Type="Embed" ProgID="Equation.DSMT4" ShapeID="_x0000_i1296" DrawAspect="Content" ObjectID="_1612642895" r:id="rId367"/>
        </w:object>
      </w:r>
      <w:r>
        <w:rPr>
          <w:rFonts w:ascii="Times New Roman" w:hAnsi="Times New Roman" w:cs="Times New Roman"/>
        </w:rPr>
        <w:t>.</w:t>
      </w:r>
    </w:p>
    <w:p w14:paraId="113B981F" w14:textId="77777777" w:rsidR="009F6C9E" w:rsidRPr="008F369C" w:rsidRDefault="009F6C9E" w:rsidP="008F369C">
      <w:pPr>
        <w:tabs>
          <w:tab w:val="left" w:pos="2268"/>
        </w:tabs>
        <w:ind w:left="964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Khi đó  </w:t>
      </w:r>
      <w:r w:rsidR="00E62AFE" w:rsidRPr="00E62AFE">
        <w:rPr>
          <w:rFonts w:ascii="Times New Roman" w:eastAsia="Times New Roman" w:hAnsi="Times New Roman" w:cs="Times New Roman"/>
          <w:noProof/>
          <w:position w:val="-32"/>
          <w:sz w:val="24"/>
          <w:szCs w:val="24"/>
        </w:rPr>
        <w:object w:dxaOrig="4640" w:dyaOrig="800" w14:anchorId="5C8B6277">
          <v:shape id="_x0000_i1295" type="#_x0000_t75" alt="" style="width:231.95pt;height:40.1pt;mso-width-percent:0;mso-height-percent:0;mso-width-percent:0;mso-height-percent:0" o:ole="">
            <v:imagedata r:id="rId368" o:title=""/>
          </v:shape>
          <o:OLEObject Type="Embed" ProgID="Equation.DSMT4" ShapeID="_x0000_i1295" DrawAspect="Content" ObjectID="_1612642896" r:id="rId369"/>
        </w:object>
      </w:r>
      <w:r w:rsidRPr="003453F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647A472" w14:textId="77777777" w:rsidR="009F6C9E" w:rsidRPr="003453FF" w:rsidRDefault="009F6C9E" w:rsidP="00222E0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453F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361DB97E">
          <v:shape id="_x0000_i1294" type="#_x0000_t75" alt="" style="width:29.15pt;height:20.05pt;mso-width-percent:0;mso-height-percent:0;mso-width-percent:0;mso-height-percent:0" o:ole="">
            <v:imagedata r:id="rId50" o:title=""/>
          </v:shape>
          <o:OLEObject Type="Embed" ProgID="Equation.DSMT4" ShapeID="_x0000_i1294" DrawAspect="Content" ObjectID="_1612642897" r:id="rId37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 w14:anchorId="1D9B53C6">
          <v:shape id="_x0000_i1293" type="#_x0000_t75" alt="" style="width:27.8pt;height:20.05pt;mso-width-percent:0;mso-height-percent:0;mso-width-percent:0;mso-height-percent:0" o:ole="">
            <v:imagedata r:id="rId52" o:title=""/>
          </v:shape>
          <o:OLEObject Type="Embed" ProgID="Equation.DSMT4" ShapeID="_x0000_i1293" DrawAspect="Content" ObjectID="_1612642898" r:id="rId371"/>
        </w:object>
      </w:r>
      <w:r>
        <w:rPr>
          <w:rFonts w:ascii="Times New Roman" w:hAnsi="Times New Roman" w:cs="Times New Roman"/>
          <w:sz w:val="24"/>
          <w:szCs w:val="24"/>
        </w:rPr>
        <w:t xml:space="preserve"> là hai hàm số liên tục trên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20344326">
          <v:shape id="_x0000_i1292" type="#_x0000_t75" alt="" style="width:11.85pt;height:13.2pt;mso-width-percent:0;mso-height-percent:0;mso-width-percent:0;mso-height-percent:0" o:ole="">
            <v:imagedata r:id="rId54" o:title=""/>
          </v:shape>
          <o:OLEObject Type="Embed" ProgID="Equation.DSMT4" ShapeID="_x0000_i1292" DrawAspect="Content" ObjectID="_1612642899" r:id="rId372"/>
        </w:object>
      </w:r>
      <w:r>
        <w:rPr>
          <w:rFonts w:ascii="Times New Roman" w:hAnsi="Times New Roman" w:cs="Times New Roman"/>
          <w:sz w:val="24"/>
          <w:szCs w:val="24"/>
        </w:rPr>
        <w:t xml:space="preserve">. Chọn mệnh đề </w:t>
      </w:r>
      <w:r w:rsidRPr="00263FDD">
        <w:rPr>
          <w:rFonts w:ascii="Times New Roman" w:hAnsi="Times New Roman" w:cs="Times New Roman"/>
          <w:b/>
          <w:sz w:val="24"/>
          <w:szCs w:val="24"/>
          <w:u w:val="single"/>
        </w:rPr>
        <w:t>sai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rong các mệnh đề sau:</w:t>
      </w:r>
    </w:p>
    <w:p w14:paraId="757C7251" w14:textId="77777777" w:rsidR="009F6C9E" w:rsidRPr="003453FF" w:rsidRDefault="009F6C9E" w:rsidP="00774AF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2160" w:dyaOrig="740" w14:anchorId="086EDA62">
          <v:shape id="_x0000_i1291" type="#_x0000_t75" alt="" style="width:108pt;height:36.9pt;mso-width-percent:0;mso-height-percent:0;mso-width-percent:0;mso-height-percent:0" o:ole="">
            <v:imagedata r:id="rId56" o:title=""/>
          </v:shape>
          <o:OLEObject Type="Embed" ProgID="Equation.DSMT4" ShapeID="_x0000_i1291" DrawAspect="Content" ObjectID="_1612642900" r:id="rId37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453FF">
        <w:rPr>
          <w:rFonts w:ascii="Times New Roman" w:hAnsi="Times New Roman" w:cs="Times New Roman"/>
          <w:sz w:val="24"/>
          <w:szCs w:val="24"/>
        </w:rPr>
        <w:tab/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4120" w:dyaOrig="740" w14:anchorId="1FA1BE19">
          <v:shape id="_x0000_i1290" type="#_x0000_t75" alt="" style="width:205.95pt;height:36.9pt;mso-width-percent:0;mso-height-percent:0;mso-width-percent:0;mso-height-percent:0" o:ole="">
            <v:imagedata r:id="rId58" o:title=""/>
          </v:shape>
          <o:OLEObject Type="Embed" ProgID="Equation.DSMT4" ShapeID="_x0000_i1290" DrawAspect="Content" ObjectID="_1612642901" r:id="rId37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453FF">
        <w:rPr>
          <w:rFonts w:ascii="Times New Roman" w:hAnsi="Times New Roman" w:cs="Times New Roman"/>
          <w:sz w:val="24"/>
          <w:szCs w:val="24"/>
        </w:rPr>
        <w:tab/>
      </w:r>
    </w:p>
    <w:p w14:paraId="423A8383" w14:textId="77777777" w:rsidR="009F6C9E" w:rsidRPr="003453FF" w:rsidRDefault="009F6C9E" w:rsidP="00774AF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340" w:dyaOrig="740" w14:anchorId="62CA51EE">
          <v:shape id="_x0000_i1289" type="#_x0000_t75" alt="" style="width:67pt;height:36.9pt;mso-width-percent:0;mso-height-percent:0;mso-width-percent:0;mso-height-percent:0" o:ole="">
            <v:imagedata r:id="rId60" o:title=""/>
          </v:shape>
          <o:OLEObject Type="Embed" ProgID="Equation.DSMT4" ShapeID="_x0000_i1289" DrawAspect="Content" ObjectID="_1612642902" r:id="rId37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453FF">
        <w:rPr>
          <w:rFonts w:ascii="Times New Roman" w:hAnsi="Times New Roman" w:cs="Times New Roman"/>
          <w:sz w:val="24"/>
          <w:szCs w:val="24"/>
        </w:rPr>
        <w:tab/>
      </w:r>
      <w:r w:rsidRPr="003453FF">
        <w:rPr>
          <w:rFonts w:ascii="Times New Roman" w:hAnsi="Times New Roman" w:cs="Times New Roman"/>
          <w:sz w:val="24"/>
          <w:szCs w:val="24"/>
        </w:rPr>
        <w:tab/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3453F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  <w:highlight w:val="yellow"/>
        </w:rPr>
        <w:object w:dxaOrig="3620" w:dyaOrig="740" w14:anchorId="0E781751">
          <v:shape id="_x0000_i1288" type="#_x0000_t75" alt="" style="width:180.9pt;height:36.9pt;mso-width-percent:0;mso-height-percent:0;mso-width-percent:0;mso-height-percent:0" o:ole="">
            <v:imagedata r:id="rId62" o:title=""/>
          </v:shape>
          <o:OLEObject Type="Embed" ProgID="Equation.DSMT4" ShapeID="_x0000_i1288" DrawAspect="Content" ObjectID="_1612642903" r:id="rId376"/>
        </w:object>
      </w:r>
      <w:r w:rsidRPr="003453F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59D41C9E" w14:textId="77777777" w:rsidR="009F6C9E" w:rsidRPr="003453FF" w:rsidRDefault="009F6C9E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3453F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95AC60C" w14:textId="77777777" w:rsidR="009F6C9E" w:rsidRPr="003453FF" w:rsidRDefault="009F6C9E" w:rsidP="0028447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53FF">
        <w:rPr>
          <w:rFonts w:ascii="Times New Roman" w:hAnsi="Times New Roman" w:cs="Times New Roman"/>
          <w:b/>
          <w:i/>
          <w:sz w:val="24"/>
          <w:szCs w:val="24"/>
        </w:rPr>
        <w:t>Tác giả: Nguyễn Trọng Tú; Fb: Anh Tú</w:t>
      </w:r>
      <w:r w:rsidRPr="003453F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3453FF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6A6C7C5E" w14:textId="77777777" w:rsidR="009F6C9E" w:rsidRDefault="009F6C9E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53F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5EEC2353" w14:textId="77777777" w:rsidR="009F6C9E" w:rsidRDefault="009F6C9E" w:rsidP="008F369C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A071F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A071F">
        <w:rPr>
          <w:rFonts w:ascii="Times New Roman" w:hAnsi="Times New Roman" w:cs="Times New Roman"/>
          <w:b/>
          <w:sz w:val="24"/>
          <w:szCs w:val="24"/>
        </w:rPr>
        <w:t xml:space="preserve"> B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A071F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các mệnh đề đúng theo tính chất của tích phân còn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mệnh đề sai.</w:t>
      </w:r>
    </w:p>
    <w:p w14:paraId="241406B0" w14:textId="77777777" w:rsidR="009F6C9E" w:rsidRPr="004A071F" w:rsidRDefault="009F6C9E" w:rsidP="008F369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5EAE49FE" w14:textId="77777777" w:rsidR="009F6C9E" w:rsidRPr="008F369C" w:rsidRDefault="009F6C9E" w:rsidP="008F369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.</w:t>
      </w:r>
      <w:r w:rsidRPr="008F369C">
        <w:rPr>
          <w:rFonts w:ascii="Times New Roman" w:eastAsia="Calibri" w:hAnsi="Times New Roman" w:cs="Times New Roman"/>
          <w:sz w:val="24"/>
          <w:szCs w:val="24"/>
        </w:rPr>
        <w:tab/>
        <w:t xml:space="preserve">Cho hàm số </w:t>
      </w:r>
      <w:r w:rsidR="00E62AFE" w:rsidRPr="00E62AF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85" w:dyaOrig="390" w14:anchorId="54A81546">
          <v:shape id="_x0000_i1287" type="#_x0000_t75" alt="" style="width:29.15pt;height:20.05pt;mso-width-percent:0;mso-height-percent:0;mso-width-percent:0;mso-height-percent:0" o:ole="">
            <v:imagedata r:id="rId64" o:title=""/>
          </v:shape>
          <o:OLEObject Type="Embed" ProgID="Equation.DSMT4" ShapeID="_x0000_i1287" DrawAspect="Content" ObjectID="_1612642904" r:id="rId377"/>
        </w:object>
      </w:r>
      <w:r w:rsidRPr="008F369C">
        <w:rPr>
          <w:rFonts w:ascii="Times New Roman" w:eastAsia="Calibri" w:hAnsi="Times New Roman" w:cs="Times New Roman"/>
          <w:sz w:val="24"/>
          <w:szCs w:val="24"/>
        </w:rPr>
        <w:t xml:space="preserve"> có đạo hàm trên </w:t>
      </w:r>
      <w:r w:rsidR="00E62AFE" w:rsidRPr="00E62AF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495" w:dyaOrig="405" w14:anchorId="25DDEAC1">
          <v:shape id="_x0000_i1286" type="#_x0000_t75" alt="" style="width:25.05pt;height:20.05pt;mso-width-percent:0;mso-height-percent:0;mso-width-percent:0;mso-height-percent:0" o:ole="">
            <v:imagedata r:id="rId66" o:title=""/>
          </v:shape>
          <o:OLEObject Type="Embed" ProgID="Equation.DSMT4" ShapeID="_x0000_i1286" DrawAspect="Content" ObjectID="_1612642905" r:id="rId378"/>
        </w:object>
      </w:r>
      <w:r w:rsidRPr="008F369C">
        <w:rPr>
          <w:rFonts w:ascii="Times New Roman" w:eastAsia="Calibri" w:hAnsi="Times New Roman" w:cs="Times New Roman"/>
          <w:sz w:val="24"/>
          <w:szCs w:val="24"/>
        </w:rPr>
        <w:t xml:space="preserve"> , </w:t>
      </w:r>
      <w:r w:rsidR="00E62AFE" w:rsidRPr="00E62AF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885" w:dyaOrig="390" w14:anchorId="52083F6B">
          <v:shape id="_x0000_i1285" type="#_x0000_t75" alt="" style="width:44.2pt;height:20.05pt;mso-width-percent:0;mso-height-percent:0;mso-width-percent:0;mso-height-percent:0" o:ole="">
            <v:imagedata r:id="rId68" o:title=""/>
          </v:shape>
          <o:OLEObject Type="Embed" ProgID="Equation.DSMT4" ShapeID="_x0000_i1285" DrawAspect="Content" ObjectID="_1612642906" r:id="rId379"/>
        </w:object>
      </w:r>
      <w:r w:rsidRPr="008F369C">
        <w:rPr>
          <w:rFonts w:ascii="Times New Roman" w:eastAsia="Calibri" w:hAnsi="Times New Roman" w:cs="Times New Roman"/>
          <w:sz w:val="24"/>
          <w:szCs w:val="24"/>
        </w:rPr>
        <w:t xml:space="preserve"> , </w:t>
      </w:r>
      <w:r w:rsidR="00E62AFE" w:rsidRPr="00E62AFE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005" w:dyaOrig="390" w14:anchorId="3E56E6FB">
          <v:shape id="_x0000_i1284" type="#_x0000_t75" alt="" style="width:50.15pt;height:20.05pt;mso-width-percent:0;mso-height-percent:0;mso-width-percent:0;mso-height-percent:0" o:ole="">
            <v:imagedata r:id="rId70" o:title=""/>
          </v:shape>
          <o:OLEObject Type="Embed" ProgID="Equation.DSMT4" ShapeID="_x0000_i1284" DrawAspect="Content" ObjectID="_1612642907" r:id="rId380"/>
        </w:object>
      </w:r>
      <w:r w:rsidRPr="008F369C">
        <w:rPr>
          <w:rFonts w:ascii="Times New Roman" w:eastAsia="Calibri" w:hAnsi="Times New Roman" w:cs="Times New Roman"/>
          <w:sz w:val="24"/>
          <w:szCs w:val="24"/>
        </w:rPr>
        <w:t xml:space="preserve"> . Tính </w:t>
      </w:r>
      <w:r w:rsidR="00E62AFE" w:rsidRPr="00E62AFE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1425" w:dyaOrig="525" w14:anchorId="2B1EAAFF">
          <v:shape id="_x0000_i1283" type="#_x0000_t75" alt="" style="width:71.1pt;height:25.95pt;mso-width-percent:0;mso-height-percent:0;mso-width-percent:0;mso-height-percent:0" o:ole="">
            <v:imagedata r:id="rId72" o:title=""/>
          </v:shape>
          <o:OLEObject Type="Embed" ProgID="Equation.DSMT4" ShapeID="_x0000_i1283" DrawAspect="Content" ObjectID="_1612642908" r:id="rId381"/>
        </w:object>
      </w:r>
      <w:r w:rsidRPr="008F369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F597FF8" w14:textId="77777777" w:rsidR="009F6C9E" w:rsidRPr="008F369C" w:rsidRDefault="009F6C9E" w:rsidP="008F369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</w:rPr>
        <w:object w:dxaOrig="495" w:dyaOrig="255" w14:anchorId="61E14F2F">
          <v:shape id="_x0000_i1282" type="#_x0000_t75" alt="" style="width:25.05pt;height:13.2pt;mso-width-percent:0;mso-height-percent:0;mso-width-percent:0;mso-height-percent:0" o:ole="">
            <v:imagedata r:id="rId74" o:title=""/>
          </v:shape>
          <o:OLEObject Type="Embed" ProgID="Equation.DSMT4" ShapeID="_x0000_i1282" DrawAspect="Content" ObjectID="_1612642909" r:id="rId382"/>
        </w:object>
      </w:r>
      <w:r w:rsidRPr="008F369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.</w:t>
      </w:r>
      <w:r w:rsidRPr="008F369C">
        <w:rPr>
          <w:rFonts w:ascii="Times New Roman" w:eastAsia="Calibri" w:hAnsi="Times New Roman" w:cs="Times New Roman"/>
          <w:sz w:val="24"/>
          <w:szCs w:val="24"/>
        </w:rPr>
        <w:tab/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</w:rPr>
        <w:object w:dxaOrig="555" w:dyaOrig="255" w14:anchorId="0C780443">
          <v:shape id="_x0000_i1281" type="#_x0000_t75" alt="" style="width:27.8pt;height:13.2pt;mso-width-percent:0;mso-height-percent:0;mso-width-percent:0;mso-height-percent:0" o:ole="">
            <v:imagedata r:id="rId76" o:title=""/>
          </v:shape>
          <o:OLEObject Type="Embed" ProgID="Equation.DSMT4" ShapeID="_x0000_i1281" DrawAspect="Content" ObjectID="_1612642910" r:id="rId383"/>
        </w:object>
      </w:r>
      <w:r w:rsidRPr="008F369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8F369C">
        <w:rPr>
          <w:rFonts w:ascii="Times New Roman" w:eastAsia="Calibri" w:hAnsi="Times New Roman" w:cs="Times New Roman"/>
          <w:sz w:val="24"/>
          <w:szCs w:val="24"/>
        </w:rPr>
        <w:tab/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62AFE" w:rsidRPr="00E62AFE">
        <w:rPr>
          <w:rFonts w:ascii="Times New Roman" w:eastAsia="Calibri" w:hAnsi="Times New Roman" w:cs="Times New Roman"/>
          <w:noProof/>
          <w:color w:val="000000"/>
          <w:position w:val="-4"/>
          <w:sz w:val="24"/>
          <w:szCs w:val="24"/>
          <w:highlight w:val="yellow"/>
        </w:rPr>
        <w:object w:dxaOrig="675" w:dyaOrig="255" w14:anchorId="355B1D33">
          <v:shape id="_x0000_i1280" type="#_x0000_t75" alt="" style="width:34.2pt;height:13.2pt;mso-width-percent:0;mso-height-percent:0;mso-width-percent:0;mso-height-percent:0" o:ole="">
            <v:imagedata r:id="rId78" o:title=""/>
          </v:shape>
          <o:OLEObject Type="Embed" ProgID="Equation.DSMT4" ShapeID="_x0000_i1280" DrawAspect="Content" ObjectID="_1612642911" r:id="rId384"/>
        </w:object>
      </w:r>
      <w:r w:rsidRPr="008F369C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8F369C">
        <w:rPr>
          <w:rFonts w:ascii="Times New Roman" w:eastAsia="Calibri" w:hAnsi="Times New Roman" w:cs="Times New Roman"/>
          <w:sz w:val="24"/>
          <w:szCs w:val="24"/>
        </w:rPr>
        <w:tab/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540" w:dyaOrig="285" w14:anchorId="477B7B19">
          <v:shape id="_x0000_i1279" type="#_x0000_t75" alt="" style="width:26.9pt;height:14.15pt;mso-width-percent:0;mso-height-percent:0;mso-width-percent:0;mso-height-percent:0" o:ole="">
            <v:imagedata r:id="rId80" o:title=""/>
          </v:shape>
          <o:OLEObject Type="Embed" ProgID="Equation.DSMT4" ShapeID="_x0000_i1279" DrawAspect="Content" ObjectID="_1612642912" r:id="rId385"/>
        </w:object>
      </w:r>
      <w:r w:rsidRPr="008F369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078F401D" w14:textId="77777777" w:rsidR="009F6C9E" w:rsidRPr="008F369C" w:rsidRDefault="009F6C9E" w:rsidP="008F369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D9B450C" w14:textId="77777777" w:rsidR="009F6C9E" w:rsidRPr="008F369C" w:rsidRDefault="009F6C9E" w:rsidP="008F369C">
      <w:pPr>
        <w:tabs>
          <w:tab w:val="left" w:pos="2268"/>
        </w:tabs>
        <w:ind w:left="964" w:firstLine="0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i/>
          <w:sz w:val="24"/>
          <w:szCs w:val="24"/>
        </w:rPr>
        <w:t>Tác giả: Ngô Thị</w:t>
      </w:r>
      <w:r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Lý</w:t>
      </w:r>
      <w:r w:rsidRPr="008F369C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; Fb:</w:t>
      </w:r>
      <w:r w:rsidRPr="008F369C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Lý Ngô</w:t>
      </w:r>
      <w:r w:rsidRPr="008F369C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 xml:space="preserve"> </w:t>
      </w:r>
      <w:r w:rsidRPr="008F369C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        </w:t>
      </w:r>
    </w:p>
    <w:p w14:paraId="68B48CC9" w14:textId="77777777" w:rsidR="009F6C9E" w:rsidRPr="008F369C" w:rsidRDefault="009F6C9E" w:rsidP="008F369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7189FA65" w14:textId="77777777" w:rsidR="009F6C9E" w:rsidRPr="008F369C" w:rsidRDefault="00E62AFE" w:rsidP="008F369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E62AFE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2835" w:dyaOrig="735" w14:anchorId="74C0C375">
          <v:shape id="_x0000_i1278" type="#_x0000_t75" alt="" style="width:142.2pt;height:36.9pt;mso-width-percent:0;mso-height-percent:0;mso-width-percent:0;mso-height-percent:0" o:ole="">
            <v:imagedata r:id="rId386" o:title=""/>
          </v:shape>
          <o:OLEObject Type="Embed" ProgID="Equation.DSMT4" ShapeID="_x0000_i1278" DrawAspect="Content" ObjectID="_1612642913" r:id="rId387"/>
        </w:object>
      </w:r>
      <w:r w:rsidRPr="00E62AFE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object w:dxaOrig="3390" w:dyaOrig="480" w14:anchorId="72EB1517">
          <v:shape id="_x0000_i1277" type="#_x0000_t75" alt="" style="width:169.95pt;height:24.15pt;mso-width-percent:0;mso-height-percent:0;mso-width-percent:0;mso-height-percent:0" o:ole="">
            <v:imagedata r:id="rId388" o:title=""/>
          </v:shape>
          <o:OLEObject Type="Embed" ProgID="Equation.DSMT4" ShapeID="_x0000_i1277" DrawAspect="Content" ObjectID="_1612642914" r:id="rId389"/>
        </w:object>
      </w:r>
      <w:r w:rsidR="009F6C9E">
        <w:rPr>
          <w:rFonts w:ascii="Times New Roman" w:eastAsia="Calibri" w:hAnsi="Times New Roman" w:cs="Times New Roman"/>
          <w:sz w:val="24"/>
          <w:szCs w:val="24"/>
        </w:rPr>
        <w:t>.</w:t>
      </w:r>
      <w:r w:rsidR="009F6C9E" w:rsidRPr="008F369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557ECCD" w14:textId="77777777" w:rsidR="009F6C9E" w:rsidRDefault="009F6C9E" w:rsidP="008F369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8F369C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="00E62AFE" w:rsidRPr="00E62AFE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675" w:dyaOrig="255" w14:anchorId="50BDF914">
          <v:shape id="_x0000_i1276" type="#_x0000_t75" alt="" style="width:34.2pt;height:13.2pt;mso-width-percent:0;mso-height-percent:0;mso-width-percent:0;mso-height-percent:0" o:ole="">
            <v:imagedata r:id="rId390" o:title=""/>
          </v:shape>
          <o:OLEObject Type="Embed" ProgID="Equation.DSMT4" ShapeID="_x0000_i1276" DrawAspect="Content" ObjectID="_1612642915" r:id="rId391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92454E8" w14:textId="77777777" w:rsidR="009F6C9E" w:rsidRDefault="009F6C9E" w:rsidP="008F369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</w:p>
    <w:p w14:paraId="570B8010" w14:textId="77777777" w:rsidR="009F6C9E" w:rsidRPr="008F369C" w:rsidRDefault="009F6C9E" w:rsidP="008F369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8F369C">
        <w:rPr>
          <w:rFonts w:ascii="Times New Roman" w:eastAsia="Calibri" w:hAnsi="Times New Roman" w:cs="Times New Roman"/>
          <w:sz w:val="24"/>
          <w:szCs w:val="24"/>
        </w:rPr>
        <w:t xml:space="preserve">Biết rằng </w:t>
      </w:r>
      <w:r w:rsidR="00E62AFE" w:rsidRPr="00E62AFE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object w:dxaOrig="3620" w:dyaOrig="720" w14:anchorId="37D24A4D">
          <v:shape id="_x0000_i1275" type="#_x0000_t75" alt="" style="width:180.9pt;height:36pt;mso-width-percent:0;mso-height-percent:0;mso-width-percent:0;mso-height-percent:0" o:ole="">
            <v:imagedata r:id="rId82" o:title=""/>
          </v:shape>
          <o:OLEObject Type="Embed" ProgID="Equation.DSMT4" ShapeID="_x0000_i1275" DrawAspect="Content" ObjectID="_1612642916" r:id="rId392"/>
        </w:object>
      </w:r>
      <w:r w:rsidRPr="008F369C">
        <w:rPr>
          <w:rFonts w:ascii="Times New Roman" w:eastAsia="Calibri" w:hAnsi="Times New Roman" w:cs="Times New Roman"/>
          <w:sz w:val="24"/>
          <w:szCs w:val="24"/>
        </w:rPr>
        <w:t>. Mệnh đề nào dưới đây là đúng?</w:t>
      </w:r>
    </w:p>
    <w:p w14:paraId="6F3CD514" w14:textId="77777777" w:rsidR="009F6C9E" w:rsidRPr="008F369C" w:rsidRDefault="009F6C9E" w:rsidP="008F369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975" w:dyaOrig="285" w14:anchorId="58CC1886">
          <v:shape id="_x0000_i1274" type="#_x0000_t75" alt="" style="width:49.2pt;height:14.15pt;mso-width-percent:0;mso-height-percent:0;mso-width-percent:0;mso-height-percent:0" o:ole="">
            <v:imagedata r:id="rId84" o:title=""/>
          </v:shape>
          <o:OLEObject Type="Embed" ProgID="Equation.DSMT4" ShapeID="_x0000_i1274" DrawAspect="Content" ObjectID="_1612642917" r:id="rId393"/>
        </w:object>
      </w:r>
      <w:r w:rsidRPr="008F369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8F369C">
        <w:rPr>
          <w:rFonts w:ascii="Times New Roman" w:eastAsia="Calibri" w:hAnsi="Times New Roman" w:cs="Times New Roman"/>
          <w:sz w:val="24"/>
          <w:szCs w:val="24"/>
        </w:rPr>
        <w:tab/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960" w:dyaOrig="285" w14:anchorId="280BA65C">
          <v:shape id="_x0000_i1273" type="#_x0000_t75" alt="" style="width:47.85pt;height:14.15pt;mso-width-percent:0;mso-height-percent:0;mso-width-percent:0;mso-height-percent:0" o:ole="">
            <v:imagedata r:id="rId86" o:title=""/>
          </v:shape>
          <o:OLEObject Type="Embed" ProgID="Equation.DSMT4" ShapeID="_x0000_i1273" DrawAspect="Content" ObjectID="_1612642918" r:id="rId394"/>
        </w:object>
      </w:r>
      <w:r w:rsidRPr="008F369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8F369C">
        <w:rPr>
          <w:rFonts w:ascii="Times New Roman" w:eastAsia="Calibri" w:hAnsi="Times New Roman" w:cs="Times New Roman"/>
          <w:sz w:val="24"/>
          <w:szCs w:val="24"/>
        </w:rPr>
        <w:tab/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40" w:dyaOrig="285" w14:anchorId="4AA6E029">
          <v:shape id="_x0000_i1272" type="#_x0000_t75" alt="" style="width:41.9pt;height:14.15pt;mso-width-percent:0;mso-height-percent:0;mso-width-percent:0;mso-height-percent:0" o:ole="">
            <v:imagedata r:id="rId88" o:title=""/>
          </v:shape>
          <o:OLEObject Type="Embed" ProgID="Equation.DSMT4" ShapeID="_x0000_i1272" DrawAspect="Content" ObjectID="_1612642919" r:id="rId395"/>
        </w:object>
      </w:r>
      <w:r w:rsidRPr="008F369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8F369C">
        <w:rPr>
          <w:rFonts w:ascii="Times New Roman" w:eastAsia="Calibri" w:hAnsi="Times New Roman" w:cs="Times New Roman"/>
          <w:sz w:val="24"/>
          <w:szCs w:val="24"/>
        </w:rPr>
        <w:tab/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62AFE" w:rsidRPr="00E62AFE">
        <w:rPr>
          <w:rFonts w:ascii="Times New Roman" w:eastAsia="Calibri" w:hAnsi="Times New Roman" w:cs="Times New Roman"/>
          <w:noProof/>
          <w:position w:val="-6"/>
          <w:sz w:val="24"/>
          <w:szCs w:val="24"/>
          <w:highlight w:val="yellow"/>
        </w:rPr>
        <w:object w:dxaOrig="840" w:dyaOrig="285" w14:anchorId="3468359D">
          <v:shape id="_x0000_i1271" type="#_x0000_t75" alt="" style="width:41.9pt;height:14.15pt;mso-width-percent:0;mso-height-percent:0;mso-width-percent:0;mso-height-percent:0" o:ole="">
            <v:imagedata r:id="rId90" o:title=""/>
          </v:shape>
          <o:OLEObject Type="Embed" ProgID="Equation.DSMT4" ShapeID="_x0000_i1271" DrawAspect="Content" ObjectID="_1612642920" r:id="rId396"/>
        </w:object>
      </w:r>
      <w:r w:rsidRPr="008F369C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</w:p>
    <w:p w14:paraId="0BC7565B" w14:textId="77777777" w:rsidR="009F6C9E" w:rsidRPr="008F369C" w:rsidRDefault="009F6C9E" w:rsidP="008F369C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9489EB9" w14:textId="77777777" w:rsidR="009F6C9E" w:rsidRPr="008F369C" w:rsidRDefault="009F6C9E" w:rsidP="008F369C">
      <w:pPr>
        <w:tabs>
          <w:tab w:val="left" w:pos="2268"/>
        </w:tabs>
        <w:ind w:left="964" w:firstLine="0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i/>
          <w:sz w:val="24"/>
          <w:szCs w:val="24"/>
        </w:rPr>
        <w:t>Tác giả: Nguyễ</w:t>
      </w:r>
      <w:r>
        <w:rPr>
          <w:rFonts w:ascii="Times New Roman" w:eastAsia="Calibri" w:hAnsi="Times New Roman" w:cs="Times New Roman"/>
          <w:b/>
          <w:i/>
          <w:sz w:val="24"/>
          <w:szCs w:val="24"/>
        </w:rPr>
        <w:t>n Hoàng Hưng</w:t>
      </w:r>
      <w:r w:rsidRPr="008F369C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; Fb:</w:t>
      </w:r>
      <w:r w:rsidRPr="008F369C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Nguyễn Hưng</w:t>
      </w:r>
      <w:r w:rsidRPr="008F369C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 xml:space="preserve"> </w:t>
      </w:r>
      <w:r w:rsidRPr="008F369C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        </w:t>
      </w:r>
    </w:p>
    <w:p w14:paraId="71FE0BDA" w14:textId="77777777" w:rsidR="009F6C9E" w:rsidRPr="008F369C" w:rsidRDefault="009F6C9E" w:rsidP="008F369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69C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14:paraId="3A1992B9" w14:textId="77777777" w:rsidR="009F6C9E" w:rsidRPr="008F369C" w:rsidRDefault="00E62AFE" w:rsidP="008F369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E62AFE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8700" w:dyaOrig="735" w14:anchorId="7DF99BA5">
          <v:shape id="_x0000_i1270" type="#_x0000_t75" alt="" style="width:435.2pt;height:36.9pt;mso-width-percent:0;mso-height-percent:0;mso-width-percent:0;mso-height-percent:0" o:ole="">
            <v:imagedata r:id="rId397" o:title=""/>
          </v:shape>
          <o:OLEObject Type="Embed" ProgID="Equation.DSMT4" ShapeID="_x0000_i1270" DrawAspect="Content" ObjectID="_1612642921" r:id="rId398"/>
        </w:object>
      </w:r>
    </w:p>
    <w:p w14:paraId="021E85AC" w14:textId="77777777" w:rsidR="009F6C9E" w:rsidRDefault="00E62AFE" w:rsidP="008F369C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2AFE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3105" w:dyaOrig="285" w14:anchorId="68BB0BF1">
          <v:shape id="_x0000_i1269" type="#_x0000_t75" alt="" style="width:154.95pt;height:14.15pt;mso-width-percent:0;mso-height-percent:0;mso-width-percent:0;mso-height-percent:0" o:ole="">
            <v:imagedata r:id="rId399" o:title=""/>
          </v:shape>
          <o:OLEObject Type="Embed" ProgID="Equation.DSMT4" ShapeID="_x0000_i1269" DrawAspect="Content" ObjectID="_1612642922" r:id="rId400"/>
        </w:object>
      </w:r>
      <w:r w:rsidR="009F6C9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7FACF61" w14:textId="77777777" w:rsidR="009F6C9E" w:rsidRPr="00AA6ED9" w:rsidRDefault="009F6C9E" w:rsidP="00AA6ED9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Do đó </w:t>
      </w:r>
      <w:r w:rsidR="00E62AFE" w:rsidRPr="00E62AFE">
        <w:rPr>
          <w:rFonts w:ascii="Times New Roman" w:eastAsia="Calibri" w:hAnsi="Times New Roman" w:cs="Times New Roman"/>
          <w:noProof/>
          <w:color w:val="000000"/>
          <w:position w:val="-30"/>
          <w:sz w:val="24"/>
          <w:szCs w:val="24"/>
        </w:rPr>
        <w:object w:dxaOrig="1939" w:dyaOrig="720" w14:anchorId="4B897DF6">
          <v:shape id="_x0000_i1268" type="#_x0000_t75" alt="" style="width:97.05pt;height:36pt;mso-width-percent:0;mso-height-percent:0;mso-width-percent:0;mso-height-percent:0" o:ole="">
            <v:imagedata r:id="rId401" o:title=""/>
          </v:shape>
          <o:OLEObject Type="Embed" ProgID="Equation.DSMT4" ShapeID="_x0000_i1268" DrawAspect="Content" ObjectID="_1612642923" r:id="rId402"/>
        </w:object>
      </w:r>
      <w:r w:rsidRPr="008F369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F060A42" w14:textId="50BBC2F6" w:rsidR="009F6C9E" w:rsidRPr="00D33FFC" w:rsidRDefault="009F6C9E" w:rsidP="00C47B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1D6A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9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iết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20" w:dyaOrig="740" w14:anchorId="7AC71D47">
          <v:shape id="_x0000_i1267" type="#_x0000_t75" alt="" style="width:71.1pt;height:36.9pt;mso-width-percent:0;mso-height-percent:0;mso-width-percent:0;mso-height-percent:0" o:ole="">
            <v:imagedata r:id="rId403" o:title=""/>
          </v:shape>
          <o:OLEObject Type="Embed" ProgID="Equation.DSMT4" ShapeID="_x0000_i1267" DrawAspect="Content" ObjectID="_1612642924" r:id="rId404"/>
        </w:object>
      </w:r>
      <w:r>
        <w:rPr>
          <w:rFonts w:ascii="Times New Roman" w:hAnsi="Times New Roman" w:cs="Times New Roman"/>
          <w:sz w:val="24"/>
          <w:szCs w:val="24"/>
        </w:rPr>
        <w:t xml:space="preserve"> , trong đó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 w14:anchorId="7B13CE7C">
          <v:shape id="_x0000_i1266" type="#_x0000_t75" alt="" style="width:31pt;height:14.15pt;mso-width-percent:0;mso-height-percent:0;mso-width-percent:0;mso-height-percent:0" o:ole="">
            <v:imagedata r:id="rId405" o:title=""/>
          </v:shape>
          <o:OLEObject Type="Embed" ProgID="Equation.DSMT4" ShapeID="_x0000_i1266" DrawAspect="Content" ObjectID="_1612642925" r:id="rId406"/>
        </w:object>
      </w:r>
      <w:r>
        <w:rPr>
          <w:rFonts w:ascii="Times New Roman" w:hAnsi="Times New Roman" w:cs="Times New Roman"/>
          <w:sz w:val="24"/>
          <w:szCs w:val="24"/>
        </w:rPr>
        <w:t xml:space="preserve"> . Tính giá trị của biểu thức </w:t>
      </w:r>
      <w:r w:rsidR="00E62AFE"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80" w:dyaOrig="620" w14:anchorId="1AD4569E">
          <v:shape id="_x0000_i1265" type="#_x0000_t75" alt="" style="width:49.2pt;height:31pt;mso-width-percent:0;mso-height-percent:0;mso-width-percent:0;mso-height-percent:0" o:ole="">
            <v:imagedata r:id="rId407" o:title=""/>
          </v:shape>
          <o:OLEObject Type="Embed" ProgID="Equation.DSMT4" ShapeID="_x0000_i1265" DrawAspect="Content" ObjectID="_1612642926" r:id="rId408"/>
        </w:object>
      </w:r>
    </w:p>
    <w:p w14:paraId="65C455A0" w14:textId="77777777" w:rsidR="009F6C9E" w:rsidRPr="00C60B32" w:rsidRDefault="009F6C9E" w:rsidP="00C47B2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C37D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720" w:dyaOrig="620" w14:anchorId="5AFD7301">
          <v:shape id="_x0000_i1264" type="#_x0000_t75" alt="" style="width:36pt;height:31pt;mso-width-percent:0;mso-height-percent:0;mso-width-percent:0;mso-height-percent:0" o:ole="">
            <v:imagedata r:id="rId409" o:title=""/>
          </v:shape>
          <o:OLEObject Type="Embed" ProgID="Equation.DSMT4" ShapeID="_x0000_i1264" DrawAspect="Content" ObjectID="_1612642927" r:id="rId410"/>
        </w:object>
      </w:r>
      <w:r w:rsidRPr="008C37D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620" w:dyaOrig="620" w14:anchorId="3A32365D">
          <v:shape id="_x0000_i1263" type="#_x0000_t75" alt="" style="width:31pt;height:31pt;mso-width-percent:0;mso-height-percent:0;mso-width-percent:0;mso-height-percent:0" o:ole="">
            <v:imagedata r:id="rId411" o:title=""/>
          </v:shape>
          <o:OLEObject Type="Embed" ProgID="Equation.DSMT4" ShapeID="_x0000_i1263" DrawAspect="Content" ObjectID="_1612642928" r:id="rId41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0" w:dyaOrig="279" w14:anchorId="79486A95">
          <v:shape id="_x0000_i1262" type="#_x0000_t75" alt="" style="width:29.15pt;height:14.15pt;mso-width-percent:0;mso-height-percent:0;mso-width-percent:0;mso-height-percent:0" o:ole="">
            <v:imagedata r:id="rId413" o:title=""/>
          </v:shape>
          <o:OLEObject Type="Embed" ProgID="Equation.DSMT4" ShapeID="_x0000_i1262" DrawAspect="Content" ObjectID="_1612642929" r:id="rId414"/>
        </w:objec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C37D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880" w:dyaOrig="620" w14:anchorId="783452B3">
          <v:shape id="_x0000_i1261" type="#_x0000_t75" alt="" style="width:44.2pt;height:31pt;mso-width-percent:0;mso-height-percent:0;mso-width-percent:0;mso-height-percent:0" o:ole="">
            <v:imagedata r:id="rId415" o:title=""/>
          </v:shape>
          <o:OLEObject Type="Embed" ProgID="Equation.DSMT4" ShapeID="_x0000_i1261" DrawAspect="Content" ObjectID="_1612642930" r:id="rId416"/>
        </w:object>
      </w:r>
      <w:r w:rsidRPr="008C37D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815B830" w14:textId="77777777" w:rsidR="009F6C9E" w:rsidRPr="00E141B8" w:rsidRDefault="009F6C9E" w:rsidP="00C47B2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447D3D8" w14:textId="77777777" w:rsidR="009F6C9E" w:rsidRPr="00E141B8" w:rsidRDefault="009F6C9E" w:rsidP="00C47B2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>Trần Đại Nghĩa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</w:p>
    <w:p w14:paraId="4296C71B" w14:textId="77777777" w:rsidR="009F6C9E" w:rsidRPr="00C60B32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14:paraId="2D613525" w14:textId="77777777" w:rsidR="009F6C9E" w:rsidRDefault="00E62AF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20" w:dyaOrig="740" w14:anchorId="0FA36799">
          <v:shape id="_x0000_i1260" type="#_x0000_t75" alt="" style="width:71.1pt;height:36.9pt;mso-width-percent:0;mso-height-percent:0;mso-width-percent:0;mso-height-percent:0" o:ole="">
            <v:imagedata r:id="rId417" o:title=""/>
          </v:shape>
          <o:OLEObject Type="Embed" ProgID="Equation.DSMT4" ShapeID="_x0000_i1260" DrawAspect="Content" ObjectID="_1612642931" r:id="rId418"/>
        </w:object>
      </w:r>
    </w:p>
    <w:p w14:paraId="05409A39" w14:textId="77777777" w:rsidR="009F6C9E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Đặt </w:t>
      </w:r>
      <w:r w:rsidR="00E62AFE" w:rsidRPr="00E62AFE">
        <w:rPr>
          <w:rFonts w:ascii="Times New Roman" w:hAnsi="Times New Roman" w:cs="Times New Roman"/>
          <w:noProof/>
          <w:position w:val="-78"/>
          <w:sz w:val="24"/>
          <w:szCs w:val="24"/>
        </w:rPr>
        <w:object w:dxaOrig="1920" w:dyaOrig="1680" w14:anchorId="04AD8815">
          <v:shape id="_x0000_i1259" type="#_x0000_t75" alt="" style="width:96.15pt;height:83.85pt;mso-width-percent:0;mso-height-percent:0;mso-width-percent:0;mso-height-percent:0" o:ole="">
            <v:imagedata r:id="rId419" o:title=""/>
          </v:shape>
          <o:OLEObject Type="Embed" ProgID="Equation.DSMT4" ShapeID="_x0000_i1259" DrawAspect="Content" ObjectID="_1612642932" r:id="rId420"/>
        </w:object>
      </w:r>
    </w:p>
    <w:p w14:paraId="1A691EA7" w14:textId="77777777" w:rsidR="009F6C9E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ổi cận : </w:t>
      </w:r>
      <w:r w:rsidR="00E62AFE" w:rsidRPr="00E62AFE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600" w:dyaOrig="720" w14:anchorId="0A8867CE">
          <v:shape id="_x0000_i1258" type="#_x0000_t75" alt="" style="width:80.2pt;height:36pt;mso-width-percent:0;mso-height-percent:0;mso-width-percent:0;mso-height-percent:0" o:ole="">
            <v:imagedata r:id="rId421" o:title=""/>
          </v:shape>
          <o:OLEObject Type="Embed" ProgID="Equation.DSMT4" ShapeID="_x0000_i1258" DrawAspect="Content" ObjectID="_1612642933" r:id="rId422"/>
        </w:object>
      </w:r>
    </w:p>
    <w:p w14:paraId="4DC9AB02" w14:textId="77777777" w:rsidR="009F6C9E" w:rsidRDefault="00E62AF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54"/>
          <w:sz w:val="24"/>
          <w:szCs w:val="24"/>
        </w:rPr>
        <w:object w:dxaOrig="2580" w:dyaOrig="980" w14:anchorId="440A543E">
          <v:shape id="_x0000_i1257" type="#_x0000_t75" alt="" style="width:128.95pt;height:49.2pt;mso-width-percent:0;mso-height-percent:0;mso-width-percent:0;mso-height-percent:0" o:ole="">
            <v:imagedata r:id="rId423" o:title=""/>
          </v:shape>
          <o:OLEObject Type="Embed" ProgID="Equation.DSMT4" ShapeID="_x0000_i1257" DrawAspect="Content" ObjectID="_1612642934" r:id="rId424"/>
        </w:object>
      </w:r>
    </w:p>
    <w:p w14:paraId="4CB24A5C" w14:textId="77777777" w:rsidR="009F6C9E" w:rsidRDefault="00E62AF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739" w:dyaOrig="800" w14:anchorId="741F23A2">
          <v:shape id="_x0000_i1256" type="#_x0000_t75" alt="" style="width:186.85pt;height:40.1pt;mso-width-percent:0;mso-height-percent:0;mso-width-percent:0;mso-height-percent:0" o:ole="">
            <v:imagedata r:id="rId425" o:title=""/>
          </v:shape>
          <o:OLEObject Type="Embed" ProgID="Equation.DSMT4" ShapeID="_x0000_i1256" DrawAspect="Content" ObjectID="_1612642935" r:id="rId426"/>
        </w:object>
      </w:r>
    </w:p>
    <w:p w14:paraId="6EDB9511" w14:textId="77777777" w:rsidR="009F6C9E" w:rsidRDefault="00E62AF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020" w:dyaOrig="740" w14:anchorId="475046B1">
          <v:shape id="_x0000_i1255" type="#_x0000_t75" alt="" style="width:101.15pt;height:36.9pt;mso-width-percent:0;mso-height-percent:0;mso-width-percent:0;mso-height-percent:0" o:ole="">
            <v:imagedata r:id="rId427" o:title=""/>
          </v:shape>
          <o:OLEObject Type="Embed" ProgID="Equation.DSMT4" ShapeID="_x0000_i1255" DrawAspect="Content" ObjectID="_1612642936" r:id="rId428"/>
        </w:object>
      </w:r>
    </w:p>
    <w:p w14:paraId="78F2B1B9" w14:textId="77777777" w:rsidR="009F6C9E" w:rsidRDefault="00E62AF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80" w:dyaOrig="660" w14:anchorId="4B8EB5AC">
          <v:shape id="_x0000_i1254" type="#_x0000_t75" alt="" style="width:49.2pt;height:32.8pt;mso-width-percent:0;mso-height-percent:0;mso-width-percent:0;mso-height-percent:0" o:ole="">
            <v:imagedata r:id="rId429" o:title=""/>
          </v:shape>
          <o:OLEObject Type="Embed" ProgID="Equation.DSMT4" ShapeID="_x0000_i1254" DrawAspect="Content" ObjectID="_1612642937" r:id="rId430"/>
        </w:object>
      </w:r>
    </w:p>
    <w:p w14:paraId="1198EC7D" w14:textId="77777777" w:rsidR="009F6C9E" w:rsidRDefault="00E62AF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40" w:dyaOrig="660" w14:anchorId="6FDEA42E">
          <v:shape id="_x0000_i1253" type="#_x0000_t75" alt="" style="width:137.15pt;height:32.8pt;mso-width-percent:0;mso-height-percent:0;mso-width-percent:0;mso-height-percent:0" o:ole="">
            <v:imagedata r:id="rId431" o:title=""/>
          </v:shape>
          <o:OLEObject Type="Embed" ProgID="Equation.DSMT4" ShapeID="_x0000_i1253" DrawAspect="Content" ObjectID="_1612642938" r:id="rId432"/>
        </w:object>
      </w:r>
      <w:r w:rsidR="009F6C9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2B528A4" w14:textId="77777777" w:rsidR="009F6C9E" w:rsidRDefault="00E62AF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60" w:dyaOrig="620" w14:anchorId="75558410">
          <v:shape id="_x0000_i1252" type="#_x0000_t75" alt="" style="width:72.9pt;height:31pt;mso-width-percent:0;mso-height-percent:0;mso-width-percent:0;mso-height-percent:0" o:ole="">
            <v:imagedata r:id="rId433" o:title=""/>
          </v:shape>
          <o:OLEObject Type="Embed" ProgID="Equation.DSMT4" ShapeID="_x0000_i1252" DrawAspect="Content" ObjectID="_1612642939" r:id="rId434"/>
        </w:object>
      </w:r>
      <w:r w:rsidR="009F6C9E">
        <w:rPr>
          <w:rFonts w:ascii="Times New Roman" w:hAnsi="Times New Roman" w:cs="Times New Roman"/>
          <w:sz w:val="24"/>
          <w:szCs w:val="24"/>
        </w:rPr>
        <w:t>.</w:t>
      </w:r>
    </w:p>
    <w:p w14:paraId="6AE4DC04" w14:textId="4E3348CF" w:rsidR="009F6C9E" w:rsidRPr="00F770FE" w:rsidRDefault="009F6C9E" w:rsidP="00C47B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1D6A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10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Một ô tô đang chuyển động đều với vận tốc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 w14:anchorId="76D5439C">
          <v:shape id="_x0000_i1251" type="#_x0000_t75" alt="" style="width:36.9pt;height:14.15pt;mso-width-percent:0;mso-height-percent:0;mso-width-percent:0;mso-height-percent:0" o:ole="">
            <v:imagedata r:id="rId435" o:title=""/>
          </v:shape>
          <o:OLEObject Type="Embed" ProgID="Equation.DSMT4" ShapeID="_x0000_i1251" DrawAspect="Content" ObjectID="_1612642940" r:id="rId436"/>
        </w:object>
      </w:r>
      <w:r>
        <w:rPr>
          <w:rFonts w:ascii="Times New Roman" w:hAnsi="Times New Roman" w:cs="Times New Roman"/>
          <w:sz w:val="24"/>
          <w:szCs w:val="24"/>
        </w:rPr>
        <w:t xml:space="preserve"> thì người lái đạp phanh; từ thời điểm đó ô tô chuyển động chậm dần đều với vận tốc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20" w:dyaOrig="400" w14:anchorId="185A7779">
          <v:shape id="_x0000_i1250" type="#_x0000_t75" alt="" style="width:106.2pt;height:20.05pt;mso-width-percent:0;mso-height-percent:0;mso-width-percent:0;mso-height-percent:0" o:ole="">
            <v:imagedata r:id="rId437" o:title=""/>
          </v:shape>
          <o:OLEObject Type="Embed" ProgID="Equation.DSMT4" ShapeID="_x0000_i1250" DrawAspect="Content" ObjectID="_1612642941" r:id="rId438"/>
        </w:object>
      </w:r>
      <w:r>
        <w:rPr>
          <w:rFonts w:ascii="Times New Roman" w:hAnsi="Times New Roman" w:cs="Times New Roman"/>
          <w:sz w:val="24"/>
          <w:szCs w:val="24"/>
        </w:rPr>
        <w:t xml:space="preserve"> ( trong đó</w:t>
      </w:r>
      <w:r w:rsidRPr="00F770FE">
        <w:rPr>
          <w:rFonts w:ascii="Times New Roman" w:hAnsi="Times New Roman" w:cs="Times New Roman"/>
          <w:i/>
          <w:sz w:val="24"/>
          <w:szCs w:val="24"/>
        </w:rPr>
        <w:t xml:space="preserve"> 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thời gian được tính bằng giây, kể từ lúc đạp phanh). Hỏi trong thời gian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3C1EB4FF">
          <v:shape id="_x0000_i1249" type="#_x0000_t75" alt="" style="width:10.05pt;height:14.15pt;mso-width-percent:0;mso-height-percent:0;mso-width-percent:0;mso-height-percent:0" o:ole="">
            <v:imagedata r:id="rId439" o:title=""/>
          </v:shape>
          <o:OLEObject Type="Embed" ProgID="Equation.DSMT4" ShapeID="_x0000_i1249" DrawAspect="Content" ObjectID="_1612642942" r:id="rId440"/>
        </w:object>
      </w:r>
      <w:r>
        <w:rPr>
          <w:rFonts w:ascii="Times New Roman" w:hAnsi="Times New Roman" w:cs="Times New Roman"/>
          <w:sz w:val="24"/>
          <w:szCs w:val="24"/>
        </w:rPr>
        <w:t>giây cuối ( tính đến khi xe dừng hẳn ) thì ô tô đi được quãng đường bằng bao nhiêu ?</w:t>
      </w:r>
    </w:p>
    <w:p w14:paraId="68D96762" w14:textId="77777777" w:rsidR="009F6C9E" w:rsidRDefault="009F6C9E" w:rsidP="00C47B2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60" w:dyaOrig="279" w14:anchorId="39539D4A">
          <v:shape id="_x0000_i1248" type="#_x0000_t75" alt="" style="width:22.8pt;height:14.15pt;mso-width-percent:0;mso-height-percent:0;mso-width-percent:0;mso-height-percent:0" o:ole="">
            <v:imagedata r:id="rId441" o:title=""/>
          </v:shape>
          <o:OLEObject Type="Embed" ProgID="Equation.DSMT4" ShapeID="_x0000_i1248" DrawAspect="Content" ObjectID="_1612642943" r:id="rId44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D32A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499" w:dyaOrig="279" w14:anchorId="60F30C60">
          <v:shape id="_x0000_i1247" type="#_x0000_t75" alt="" style="width:25.05pt;height:14.15pt;mso-width-percent:0;mso-height-percent:0;mso-width-percent:0;mso-height-percent:0" o:ole="">
            <v:imagedata r:id="rId443" o:title=""/>
          </v:shape>
          <o:OLEObject Type="Embed" ProgID="Equation.DSMT4" ShapeID="_x0000_i1247" DrawAspect="Content" ObjectID="_1612642944" r:id="rId444"/>
        </w:object>
      </w:r>
      <w:r w:rsidRPr="004D32A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77600406" w14:textId="77777777" w:rsidR="009F6C9E" w:rsidRPr="00222E0D" w:rsidRDefault="009F6C9E" w:rsidP="00C47B2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80" w:dyaOrig="279" w14:anchorId="05516BDE">
          <v:shape id="_x0000_i1246" type="#_x0000_t75" alt="" style="width:24.15pt;height:14.15pt;mso-width-percent:0;mso-height-percent:0;mso-width-percent:0;mso-height-percent:0" o:ole="">
            <v:imagedata r:id="rId445" o:title=""/>
          </v:shape>
          <o:OLEObject Type="Embed" ProgID="Equation.DSMT4" ShapeID="_x0000_i1246" DrawAspect="Content" ObjectID="_1612642945" r:id="rId44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D32A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0" w:dyaOrig="279" w14:anchorId="6AB4A17A">
          <v:shape id="_x0000_i1245" type="#_x0000_t75" alt="" style="width:29.15pt;height:14.15pt;mso-width-percent:0;mso-height-percent:0;mso-width-percent:0;mso-height-percent:0" o:ole="">
            <v:imagedata r:id="rId447" o:title=""/>
          </v:shape>
          <o:OLEObject Type="Embed" ProgID="Equation.DSMT4" ShapeID="_x0000_i1245" DrawAspect="Content" ObjectID="_1612642946" r:id="rId448"/>
        </w:object>
      </w:r>
      <w:r w:rsidRPr="004D32A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98749D3" w14:textId="77777777" w:rsidR="009F6C9E" w:rsidRPr="00E141B8" w:rsidRDefault="009F6C9E" w:rsidP="00C47B2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627F002" w14:textId="77777777" w:rsidR="009F6C9E" w:rsidRPr="00E141B8" w:rsidRDefault="009F6C9E" w:rsidP="00C47B2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>Trần Đại Nghĩa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</w:p>
    <w:p w14:paraId="152F33BA" w14:textId="77777777" w:rsidR="009F6C9E" w:rsidRPr="00653546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14:paraId="4EE0267C" w14:textId="77777777" w:rsidR="009F6C9E" w:rsidRDefault="009F6C9E" w:rsidP="00C47B23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quãng đường </w:t>
      </w:r>
      <w:r w:rsidR="00E62AFE" w:rsidRPr="00E62AF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80" w:dyaOrig="440" w14:anchorId="59A730D4">
          <v:shape id="_x0000_i1244" type="#_x0000_t75" alt="" style="width:73.8pt;height:21.85pt;mso-width-percent:0;mso-height-percent:0;mso-width-percent:0;mso-height-percent:0" o:ole="">
            <v:imagedata r:id="rId449" o:title=""/>
          </v:shape>
          <o:OLEObject Type="Embed" ProgID="Equation.DSMT4" ShapeID="_x0000_i1244" DrawAspect="Content" ObjectID="_1612642947" r:id="rId450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8313A91" w14:textId="77777777" w:rsidR="009F6C9E" w:rsidRDefault="009F6C9E" w:rsidP="00C47B23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ể từ lúc đạp phanh thì xe di chuyển đến khi xe dừng hẳn trong khoảng thời gian là </w:t>
      </w:r>
    </w:p>
    <w:p w14:paraId="63A08625" w14:textId="77777777" w:rsidR="009F6C9E" w:rsidRDefault="00E62AFE" w:rsidP="00C47B23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80" w:dyaOrig="279" w14:anchorId="3D690F46">
          <v:shape id="_x0000_i1243" type="#_x0000_t75" alt="" style="width:98.9pt;height:14.15pt;mso-width-percent:0;mso-height-percent:0;mso-width-percent:0;mso-height-percent:0" o:ole="">
            <v:imagedata r:id="rId451" o:title=""/>
          </v:shape>
          <o:OLEObject Type="Embed" ProgID="Equation.DSMT4" ShapeID="_x0000_i1243" DrawAspect="Content" ObjectID="_1612642948" r:id="rId452"/>
        </w:object>
      </w:r>
      <w:r w:rsidR="009F6C9E">
        <w:rPr>
          <w:rFonts w:ascii="Times New Roman" w:hAnsi="Times New Roman" w:cs="Times New Roman"/>
          <w:sz w:val="24"/>
          <w:szCs w:val="24"/>
        </w:rPr>
        <w:t>.</w:t>
      </w:r>
    </w:p>
    <w:p w14:paraId="20471F7F" w14:textId="77777777" w:rsidR="009F6C9E" w:rsidRDefault="009F6C9E" w:rsidP="00C47B23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 quãng đường xe đi được kể từ lúc đạp phanh tới khi dừng lại là :</w:t>
      </w:r>
    </w:p>
    <w:p w14:paraId="63900DBF" w14:textId="77777777" w:rsidR="009F6C9E" w:rsidRDefault="00E62AFE" w:rsidP="00C47B23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980" w:dyaOrig="800" w14:anchorId="606D9D5C">
          <v:shape id="_x0000_i1242" type="#_x0000_t75" alt="" style="width:199.15pt;height:40.1pt;mso-width-percent:0;mso-height-percent:0;mso-width-percent:0;mso-height-percent:0" o:ole="">
            <v:imagedata r:id="rId453" o:title=""/>
          </v:shape>
          <o:OLEObject Type="Embed" ProgID="Equation.DSMT4" ShapeID="_x0000_i1242" DrawAspect="Content" ObjectID="_1612642949" r:id="rId454"/>
        </w:object>
      </w:r>
      <w:r w:rsidR="009F6C9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86C4496" w14:textId="77777777" w:rsidR="009F6C9E" w:rsidRDefault="009F6C9E" w:rsidP="00C47B23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309010C1">
          <v:shape id="_x0000_i1241" type="#_x0000_t75" alt="" style="width:10.05pt;height:13.2pt;mso-width-percent:0;mso-height-percent:0;mso-width-percent:0;mso-height-percent:0" o:ole="">
            <v:imagedata r:id="rId455" o:title=""/>
          </v:shape>
          <o:OLEObject Type="Embed" ProgID="Equation.DSMT4" ShapeID="_x0000_i1241" DrawAspect="Content" ObjectID="_1612642950" r:id="rId456"/>
        </w:object>
      </w:r>
      <w:r>
        <w:rPr>
          <w:rFonts w:ascii="Times New Roman" w:hAnsi="Times New Roman" w:cs="Times New Roman"/>
          <w:sz w:val="24"/>
          <w:szCs w:val="24"/>
        </w:rPr>
        <w:t xml:space="preserve">giây trước khi xe đạp phanh thì xe di chuyển được độ quãng đường là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 w14:anchorId="17523CCB">
          <v:shape id="_x0000_i1240" type="#_x0000_t75" alt="" style="width:25.05pt;height:14.15pt;mso-width-percent:0;mso-height-percent:0;mso-width-percent:0;mso-height-percent:0" o:ole="">
            <v:imagedata r:id="rId457" o:title=""/>
          </v:shape>
          <o:OLEObject Type="Embed" ProgID="Equation.DSMT4" ShapeID="_x0000_i1240" DrawAspect="Content" ObjectID="_1612642951" r:id="rId458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C8FED0E" w14:textId="77777777" w:rsidR="009F6C9E" w:rsidRPr="00DD50FD" w:rsidRDefault="009F6C9E" w:rsidP="00C47B23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tổng quãng đường đi được trong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2B14116C">
          <v:shape id="_x0000_i1239" type="#_x0000_t75" alt="" style="width:10.05pt;height:14.15pt;mso-width-percent:0;mso-height-percent:0;mso-width-percent:0;mso-height-percent:0" o:ole="">
            <v:imagedata r:id="rId459" o:title=""/>
          </v:shape>
          <o:OLEObject Type="Embed" ProgID="Equation.DSMT4" ShapeID="_x0000_i1239" DrawAspect="Content" ObjectID="_1612642952" r:id="rId460"/>
        </w:object>
      </w:r>
      <w:r>
        <w:rPr>
          <w:rFonts w:ascii="Times New Roman" w:hAnsi="Times New Roman" w:cs="Times New Roman"/>
          <w:sz w:val="24"/>
          <w:szCs w:val="24"/>
        </w:rPr>
        <w:t xml:space="preserve"> giây cuối là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 w14:anchorId="149F7B54">
          <v:shape id="_x0000_i1238" type="#_x0000_t75" alt="" style="width:25.05pt;height:14.15pt;mso-width-percent:0;mso-height-percent:0;mso-width-percent:0;mso-height-percent:0" o:ole="">
            <v:imagedata r:id="rId461" o:title=""/>
          </v:shape>
          <o:OLEObject Type="Embed" ProgID="Equation.DSMT4" ShapeID="_x0000_i1238" DrawAspect="Content" ObjectID="_1612642953" r:id="rId462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188625A1" w14:textId="77777777" w:rsidR="009F6C9E" w:rsidRPr="00771960" w:rsidRDefault="009F6C9E" w:rsidP="00C47B23">
      <w:pPr>
        <w:tabs>
          <w:tab w:val="left" w:pos="1005"/>
        </w:tabs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65B314C7" w14:textId="77777777" w:rsidR="009F6C9E" w:rsidRPr="00141BF8" w:rsidRDefault="009F6C9E" w:rsidP="00C47B23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14:paraId="2230F5C1" w14:textId="30F81DAA" w:rsidR="009F6C9E" w:rsidRPr="00141BF8" w:rsidRDefault="009F6C9E" w:rsidP="00C47B23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41BF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1.</w:t>
      </w:r>
      <w:r w:rsidR="00B32CC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</w: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Diện tích hình phẳng giới hạn bởi các đường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80" w14:anchorId="6B7DB491">
          <v:shape id="_x0000_i1237" type="#_x0000_t75" alt="" style="width:44.2pt;height:19.15pt;mso-width-percent:0;mso-height-percent:0;mso-width-percent:0;mso-height-percent:0" o:ole="">
            <v:imagedata r:id="rId92" o:title=""/>
          </v:shape>
          <o:OLEObject Type="Embed" ProgID="Equation.DSMT4" ShapeID="_x0000_i1237" DrawAspect="Content" ObjectID="_1612642954" r:id="rId463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 w14:anchorId="1DAB1350">
          <v:shape id="_x0000_i1236" type="#_x0000_t75" alt="" style="width:46.05pt;height:15.95pt;mso-width-percent:0;mso-height-percent:0;mso-width-percent:0;mso-height-percent:0" o:ole="">
            <v:imagedata r:id="rId94" o:title=""/>
          </v:shape>
          <o:OLEObject Type="Embed" ProgID="Equation.DSMT4" ShapeID="_x0000_i1236" DrawAspect="Content" ObjectID="_1612642955" r:id="rId464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 và trục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65415BE5">
          <v:shape id="_x0000_i1235" type="#_x0000_t75" alt="" style="width:18.25pt;height:14.15pt;mso-width-percent:0;mso-height-percent:0;mso-width-percent:0;mso-height-percent:0" o:ole="">
            <v:imagedata r:id="rId96" o:title=""/>
          </v:shape>
          <o:OLEObject Type="Embed" ProgID="Equation.DSMT4" ShapeID="_x0000_i1235" DrawAspect="Content" ObjectID="_1612642956" r:id="rId465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 được tính bởi công thức</w:t>
      </w:r>
    </w:p>
    <w:p w14:paraId="4B50B053" w14:textId="77777777" w:rsidR="009F6C9E" w:rsidRPr="00141BF8" w:rsidRDefault="009F6C9E" w:rsidP="00C47B2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41BF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120" w:dyaOrig="800" w14:anchorId="22E0E1C2">
          <v:shape id="_x0000_i1234" type="#_x0000_t75" alt="" style="width:106.2pt;height:40.1pt;mso-width-percent:0;mso-height-percent:0;mso-width-percent:0;mso-height-percent:0" o:ole="">
            <v:imagedata r:id="rId98" o:title=""/>
          </v:shape>
          <o:OLEObject Type="Embed" ProgID="Equation.DSMT4" ShapeID="_x0000_i1234" DrawAspect="Content" ObjectID="_1612642957" r:id="rId466"/>
        </w:object>
      </w:r>
      <w:r w:rsidRPr="00141BF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41BF8">
        <w:rPr>
          <w:rFonts w:ascii="Times New Roman" w:hAnsi="Times New Roman" w:cs="Times New Roman"/>
          <w:sz w:val="24"/>
          <w:szCs w:val="24"/>
        </w:rPr>
        <w:tab/>
      </w:r>
      <w:r w:rsidRPr="00141BF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  <w:highlight w:val="yellow"/>
        </w:rPr>
        <w:object w:dxaOrig="2120" w:dyaOrig="800" w14:anchorId="78460E66">
          <v:shape id="_x0000_i1233" type="#_x0000_t75" alt="" style="width:106.2pt;height:40.1pt;mso-width-percent:0;mso-height-percent:0;mso-width-percent:0;mso-height-percent:0" o:ole="">
            <v:imagedata r:id="rId100" o:title=""/>
          </v:shape>
          <o:OLEObject Type="Embed" ProgID="Equation.DSMT4" ShapeID="_x0000_i1233" DrawAspect="Content" ObjectID="_1612642958" r:id="rId467"/>
        </w:object>
      </w:r>
      <w:r w:rsidRPr="00141BF8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141BF8">
        <w:rPr>
          <w:rFonts w:ascii="Times New Roman" w:hAnsi="Times New Roman" w:cs="Times New Roman"/>
          <w:sz w:val="24"/>
          <w:szCs w:val="24"/>
        </w:rPr>
        <w:tab/>
      </w:r>
    </w:p>
    <w:p w14:paraId="7189375E" w14:textId="77777777" w:rsidR="009F6C9E" w:rsidRPr="00141BF8" w:rsidRDefault="009F6C9E" w:rsidP="00C47B2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41BF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760" w:dyaOrig="800" w14:anchorId="3FB2A259">
          <v:shape id="_x0000_i1232" type="#_x0000_t75" alt="" style="width:87.95pt;height:40.1pt;mso-width-percent:0;mso-height-percent:0;mso-width-percent:0;mso-height-percent:0" o:ole="">
            <v:imagedata r:id="rId102" o:title=""/>
          </v:shape>
          <o:OLEObject Type="Embed" ProgID="Equation.DSMT4" ShapeID="_x0000_i1232" DrawAspect="Content" ObjectID="_1612642959" r:id="rId468"/>
        </w:object>
      </w:r>
      <w:r w:rsidRPr="00141BF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41BF8">
        <w:rPr>
          <w:rFonts w:ascii="Times New Roman" w:hAnsi="Times New Roman" w:cs="Times New Roman"/>
          <w:sz w:val="24"/>
          <w:szCs w:val="24"/>
        </w:rPr>
        <w:tab/>
      </w:r>
      <w:r w:rsidRPr="00141BF8">
        <w:rPr>
          <w:rFonts w:ascii="Times New Roman" w:hAnsi="Times New Roman" w:cs="Times New Roman"/>
          <w:sz w:val="24"/>
          <w:szCs w:val="24"/>
        </w:rPr>
        <w:tab/>
      </w:r>
      <w:r w:rsidRPr="00141BF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760" w:dyaOrig="800" w14:anchorId="19D428AF">
          <v:shape id="_x0000_i1231" type="#_x0000_t75" alt="" style="width:87.95pt;height:40.1pt;mso-width-percent:0;mso-height-percent:0;mso-width-percent:0;mso-height-percent:0" o:ole="">
            <v:imagedata r:id="rId104" o:title=""/>
          </v:shape>
          <o:OLEObject Type="Embed" ProgID="Equation.DSMT4" ShapeID="_x0000_i1231" DrawAspect="Content" ObjectID="_1612642960" r:id="rId469"/>
        </w:object>
      </w:r>
      <w:r w:rsidRPr="00141BF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81DFB79" w14:textId="77777777" w:rsidR="009F6C9E" w:rsidRPr="00141BF8" w:rsidRDefault="009F6C9E" w:rsidP="00C47B2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41BF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1452134" w14:textId="77777777" w:rsidR="009F6C9E" w:rsidRPr="00141BF8" w:rsidRDefault="009F6C9E" w:rsidP="00C47B2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41BF8">
        <w:rPr>
          <w:rFonts w:ascii="Times New Roman" w:hAnsi="Times New Roman" w:cs="Times New Roman"/>
          <w:b/>
          <w:i/>
          <w:sz w:val="24"/>
          <w:szCs w:val="24"/>
        </w:rPr>
        <w:t>Tác giả:Nguyễn Thu Hằng</w:t>
      </w:r>
      <w:r w:rsidRPr="00141BF8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</w:p>
    <w:p w14:paraId="0417B657" w14:textId="77777777" w:rsidR="009F6C9E" w:rsidRPr="00141BF8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41BF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1CBAD131" w14:textId="77777777" w:rsidR="009F6C9E" w:rsidRPr="00141BF8" w:rsidRDefault="009F6C9E" w:rsidP="00C47B2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141BF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760321" wp14:editId="6162AA2E">
            <wp:extent cx="2437672" cy="2004447"/>
            <wp:effectExtent l="0" t="0" r="127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2448383" cy="201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8175F" w14:textId="77777777" w:rsidR="009F6C9E" w:rsidRPr="00141BF8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141BF8">
        <w:rPr>
          <w:rFonts w:ascii="Times New Roman" w:hAnsi="Times New Roman" w:cs="Times New Roman"/>
          <w:sz w:val="24"/>
          <w:szCs w:val="24"/>
        </w:rPr>
        <w:t xml:space="preserve">Ba hàm số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80" w14:anchorId="21279276">
          <v:shape id="_x0000_i1230" type="#_x0000_t75" alt="" style="width:44.2pt;height:19.15pt;mso-width-percent:0;mso-height-percent:0;mso-width-percent:0;mso-height-percent:0" o:ole="">
            <v:imagedata r:id="rId92" o:title=""/>
          </v:shape>
          <o:OLEObject Type="Embed" ProgID="Equation.DSMT4" ShapeID="_x0000_i1230" DrawAspect="Content" ObjectID="_1612642961" r:id="rId471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 w14:anchorId="25B07074">
          <v:shape id="_x0000_i1229" type="#_x0000_t75" alt="" style="width:46.05pt;height:15.95pt;mso-width-percent:0;mso-height-percent:0;mso-width-percent:0;mso-height-percent:0" o:ole="">
            <v:imagedata r:id="rId94" o:title=""/>
          </v:shape>
          <o:OLEObject Type="Embed" ProgID="Equation.DSMT4" ShapeID="_x0000_i1229" DrawAspect="Content" ObjectID="_1612642962" r:id="rId472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56960E00">
          <v:shape id="_x0000_i1228" type="#_x0000_t75" alt="" style="width:27.8pt;height:15.95pt;mso-width-percent:0;mso-height-percent:0;mso-width-percent:0;mso-height-percent:0" o:ole="">
            <v:imagedata r:id="rId473" o:title=""/>
          </v:shape>
          <o:OLEObject Type="Embed" ProgID="Equation.DSMT4" ShapeID="_x0000_i1228" DrawAspect="Content" ObjectID="_1612642963" r:id="rId474"/>
        </w:object>
      </w:r>
      <w:r w:rsidRPr="00141BF8">
        <w:rPr>
          <w:rFonts w:ascii="Times New Roman" w:hAnsi="Times New Roman" w:cs="Times New Roman"/>
          <w:sz w:val="24"/>
          <w:szCs w:val="24"/>
        </w:rPr>
        <w:t xml:space="preserve"> giao nhau tại các điểm</w:t>
      </w:r>
      <w:r>
        <w:rPr>
          <w:rFonts w:ascii="Times New Roman" w:hAnsi="Times New Roman" w:cs="Times New Roman"/>
          <w:sz w:val="24"/>
          <w:szCs w:val="24"/>
        </w:rPr>
        <w:t xml:space="preserve"> có hoành độ</w:t>
      </w:r>
      <w:r w:rsidR="00E62AFE" w:rsidRPr="00E62AFE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660" w:dyaOrig="1120" w14:anchorId="0EC74AAD">
          <v:shape id="_x0000_i1227" type="#_x0000_t75" alt="" style="width:32.8pt;height:56.05pt;mso-width-percent:0;mso-height-percent:0;mso-width-percent:0;mso-height-percent:0" o:ole="">
            <v:imagedata r:id="rId475" o:title=""/>
          </v:shape>
          <o:OLEObject Type="Embed" ProgID="Equation.DSMT4" ShapeID="_x0000_i1227" DrawAspect="Content" ObjectID="_1612642964" r:id="rId476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 như hình vẽ</w:t>
      </w:r>
      <w:r w:rsidRPr="00141BF8">
        <w:rPr>
          <w:rFonts w:ascii="Times New Roman" w:hAnsi="Times New Roman" w:cs="Times New Roman"/>
          <w:sz w:val="24"/>
          <w:szCs w:val="24"/>
        </w:rPr>
        <w:t>,</w: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 nên ta có  </w:t>
      </w:r>
      <w:r w:rsidR="00E62AFE" w:rsidRPr="00E62AF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00" w:dyaOrig="360" w14:anchorId="25B1BF30">
          <v:shape id="_x0000_i1226" type="#_x0000_t75" alt="" style="width:56.05pt;height:18.25pt;mso-width-percent:0;mso-height-percent:0;mso-width-percent:0;mso-height-percent:0" o:ole="">
            <v:imagedata r:id="rId477" o:title=""/>
          </v:shape>
          <o:OLEObject Type="Embed" ProgID="Equation.DSMT4" ShapeID="_x0000_i1226" DrawAspect="Content" ObjectID="_1612642965" r:id="rId478"/>
        </w:objec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299" w:dyaOrig="800" w14:anchorId="3D5179F3">
          <v:shape id="_x0000_i1225" type="#_x0000_t75" alt="" style="width:114.85pt;height:40.1pt;mso-width-percent:0;mso-height-percent:0;mso-width-percent:0;mso-height-percent:0" o:ole="">
            <v:imagedata r:id="rId479" o:title=""/>
          </v:shape>
          <o:OLEObject Type="Embed" ProgID="Equation.DSMT4" ShapeID="_x0000_i1225" DrawAspect="Content" ObjectID="_1612642966" r:id="rId480"/>
        </w:object>
      </w:r>
      <w:r w:rsidRPr="00141BF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9A577CB" w14:textId="3996DD32" w:rsidR="009F6C9E" w:rsidRPr="00141BF8" w:rsidRDefault="009F6C9E" w:rsidP="00C47B23">
      <w:pPr>
        <w:tabs>
          <w:tab w:val="left" w:pos="226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141BF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141BF8">
        <w:rPr>
          <w:rFonts w:ascii="Times New Roman" w:hAnsi="Times New Roman" w:cs="Times New Roman"/>
          <w:b/>
          <w:color w:val="0000FF"/>
          <w:sz w:val="24"/>
          <w:szCs w:val="24"/>
        </w:rPr>
        <w:t>12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32CC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Diện tích hình phẳng giới hạn bởi </w:t>
      </w:r>
      <w:r w:rsidRPr="00141BF8">
        <w:rPr>
          <w:rFonts w:ascii="Times New Roman" w:hAnsi="Times New Roman" w:cs="Times New Roman"/>
          <w:sz w:val="24"/>
          <w:szCs w:val="24"/>
        </w:rPr>
        <w:t>đồ thị hàm số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 w14:anchorId="5E78C447">
          <v:shape id="_x0000_i1224" type="#_x0000_t75" alt="" style="width:73.8pt;height:20.95pt;mso-width-percent:0;mso-height-percent:0;mso-width-percent:0;mso-height-percent:0" o:ole="">
            <v:imagedata r:id="rId106" o:title=""/>
          </v:shape>
          <o:OLEObject Type="Embed" ProgID="Equation.DSMT4" ShapeID="_x0000_i1224" DrawAspect="Content" ObjectID="_1612642967" r:id="rId481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, trục </w:t>
      </w:r>
      <w:r w:rsidRPr="00141BF8">
        <w:rPr>
          <w:rFonts w:ascii="Times New Roman" w:hAnsi="Times New Roman" w:cs="Times New Roman"/>
          <w:sz w:val="24"/>
          <w:szCs w:val="24"/>
        </w:rPr>
        <w:t xml:space="preserve">hoành và hai đường thẳng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0042EB38">
          <v:shape id="_x0000_i1223" type="#_x0000_t75" alt="" style="width:34.2pt;height:14.15pt;mso-width-percent:0;mso-height-percent:0;mso-width-percent:0;mso-height-percent:0" o:ole="">
            <v:imagedata r:id="rId108" o:title=""/>
          </v:shape>
          <o:OLEObject Type="Embed" ProgID="Equation.DSMT4" ShapeID="_x0000_i1223" DrawAspect="Content" ObjectID="_1612642968" r:id="rId482"/>
        </w:object>
      </w:r>
      <w:r w:rsidRPr="00141BF8">
        <w:rPr>
          <w:rFonts w:ascii="Times New Roman" w:hAnsi="Times New Roman" w:cs="Times New Roman"/>
          <w:sz w:val="24"/>
          <w:szCs w:val="24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02A57AD9">
          <v:shape id="_x0000_i1222" type="#_x0000_t75" alt="" style="width:29.15pt;height:14.15pt;mso-width-percent:0;mso-height-percent:0;mso-width-percent:0;mso-height-percent:0" o:ole="">
            <v:imagedata r:id="rId110" o:title=""/>
          </v:shape>
          <o:OLEObject Type="Embed" ProgID="Equation.DSMT4" ShapeID="_x0000_i1222" DrawAspect="Content" ObjectID="_1612642969" r:id="rId483"/>
        </w:object>
      </w:r>
      <w:r w:rsidRPr="00141BF8">
        <w:rPr>
          <w:rFonts w:ascii="Times New Roman" w:hAnsi="Times New Roman" w:cs="Times New Roman"/>
          <w:sz w:val="24"/>
          <w:szCs w:val="24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 w14:anchorId="7619C744">
          <v:shape id="_x0000_i1221" type="#_x0000_t75" alt="" style="width:36.9pt;height:20.05pt;mso-width-percent:0;mso-height-percent:0;mso-width-percent:0;mso-height-percent:0" o:ole="">
            <v:imagedata r:id="rId112" o:title=""/>
          </v:shape>
          <o:OLEObject Type="Embed" ProgID="Equation.DSMT4" ShapeID="_x0000_i1221" DrawAspect="Content" ObjectID="_1612642970" r:id="rId484"/>
        </w:object>
      </w:r>
      <w:r w:rsidRPr="00141BF8">
        <w:rPr>
          <w:rFonts w:ascii="Times New Roman" w:hAnsi="Times New Roman" w:cs="Times New Roman"/>
          <w:sz w:val="24"/>
          <w:szCs w:val="24"/>
        </w:rPr>
        <w:t xml:space="preserve"> bằng </w:t>
      </w:r>
      <w:r w:rsidR="00E62AFE"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60" w:dyaOrig="620" w14:anchorId="1EF2A44F">
          <v:shape id="_x0000_i1220" type="#_x0000_t75" alt="" style="width:21.85pt;height:31pt;mso-width-percent:0;mso-height-percent:0;mso-width-percent:0;mso-height-percent:0" o:ole="">
            <v:imagedata r:id="rId114" o:title=""/>
          </v:shape>
          <o:OLEObject Type="Embed" ProgID="Equation.DSMT4" ShapeID="_x0000_i1220" DrawAspect="Content" ObjectID="_1612642971" r:id="rId485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. Tìm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65A87825">
          <v:shape id="_x0000_i1219" type="#_x0000_t75" alt="" style="width:10.05pt;height:14.15pt;mso-width-percent:0;mso-height-percent:0;mso-width-percent:0;mso-height-percent:0" o:ole="">
            <v:imagedata r:id="rId116" o:title=""/>
          </v:shape>
          <o:OLEObject Type="Embed" ProgID="Equation.DSMT4" ShapeID="_x0000_i1219" DrawAspect="Content" ObjectID="_1612642972" r:id="rId486"/>
        </w:object>
      </w:r>
    </w:p>
    <w:p w14:paraId="3BF1903F" w14:textId="77777777" w:rsidR="009F6C9E" w:rsidRPr="00141BF8" w:rsidRDefault="009F6C9E" w:rsidP="00C47B2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41BF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66A25951">
          <v:shape id="_x0000_i1218" type="#_x0000_t75" alt="" style="width:25.95pt;height:14.15pt;mso-width-percent:0;mso-height-percent:0;mso-width-percent:0;mso-height-percent:0" o:ole="">
            <v:imagedata r:id="rId118" o:title=""/>
          </v:shape>
          <o:OLEObject Type="Embed" ProgID="Equation.DSMT4" ShapeID="_x0000_i1218" DrawAspect="Content" ObjectID="_1612642973" r:id="rId487"/>
        </w:object>
      </w:r>
      <w:r w:rsidRPr="00141BF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41BF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E62AFE"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20" w14:anchorId="035B500E">
          <v:shape id="_x0000_i1217" type="#_x0000_t75" alt="" style="width:30.1pt;height:31pt;mso-width-percent:0;mso-height-percent:0;mso-width-percent:0;mso-height-percent:0" o:ole="">
            <v:imagedata r:id="rId120" o:title=""/>
          </v:shape>
          <o:OLEObject Type="Embed" ProgID="Equation.DSMT4" ShapeID="_x0000_i1217" DrawAspect="Content" ObjectID="_1612642974" r:id="rId488"/>
        </w:object>
      </w:r>
      <w:r w:rsidRPr="00141BF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41BF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E62AFE"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20" w14:anchorId="61387334">
          <v:shape id="_x0000_i1216" type="#_x0000_t75" alt="" style="width:30.1pt;height:31pt;mso-width-percent:0;mso-height-percent:0;mso-width-percent:0;mso-height-percent:0" o:ole="">
            <v:imagedata r:id="rId122" o:title=""/>
          </v:shape>
          <o:OLEObject Type="Embed" ProgID="Equation.DSMT4" ShapeID="_x0000_i1216" DrawAspect="Content" ObjectID="_1612642975" r:id="rId489"/>
        </w:object>
      </w:r>
      <w:r w:rsidRPr="00141BF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41BF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840" w:dyaOrig="340" w14:anchorId="53A69AAC">
          <v:shape id="_x0000_i1215" type="#_x0000_t75" alt="" style="width:41pt;height:16.85pt;mso-width-percent:0;mso-height-percent:0;mso-width-percent:0;mso-height-percent:0" o:ole="">
            <v:imagedata r:id="rId124" o:title=""/>
          </v:shape>
          <o:OLEObject Type="Embed" ProgID="Equation.DSMT4" ShapeID="_x0000_i1215" DrawAspect="Content" ObjectID="_1612642976" r:id="rId490"/>
        </w:object>
      </w:r>
      <w:r w:rsidRPr="00141BF8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</w:p>
    <w:p w14:paraId="3D379123" w14:textId="77777777" w:rsidR="009F6C9E" w:rsidRPr="00141BF8" w:rsidRDefault="009F6C9E" w:rsidP="00C47B23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41BF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7C7B3CC" w14:textId="77777777" w:rsidR="009F6C9E" w:rsidRPr="00141BF8" w:rsidRDefault="009F6C9E" w:rsidP="00C47B2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  </w:t>
      </w:r>
      <w:r w:rsidRPr="00141BF8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Nguyễn Thu Hằng ; Fb:        Nguyễn Thu Hằng</w:t>
      </w:r>
    </w:p>
    <w:p w14:paraId="634968E8" w14:textId="77777777" w:rsidR="009F6C9E" w:rsidRPr="00141BF8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141BF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124A7748" w14:textId="77777777" w:rsidR="009F6C9E" w:rsidRPr="00141BF8" w:rsidRDefault="009F6C9E" w:rsidP="00C47B23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  <w:t xml:space="preserve"> Đồ thị h</w: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àm số </w:t>
      </w:r>
      <w:r w:rsidR="00E62AFE" w:rsidRPr="00E62AFE">
        <w:rPr>
          <w:noProof/>
          <w:position w:val="-14"/>
          <w:sz w:val="24"/>
          <w:szCs w:val="24"/>
        </w:rPr>
        <w:object w:dxaOrig="1480" w:dyaOrig="420" w14:anchorId="46261A0D">
          <v:shape id="_x0000_i1214" type="#_x0000_t75" alt="" style="width:73.8pt;height:20.95pt;mso-width-percent:0;mso-height-percent:0;mso-width-percent:0;mso-height-percent:0" o:ole="">
            <v:imagedata r:id="rId106" o:title=""/>
          </v:shape>
          <o:OLEObject Type="Embed" ProgID="Equation.DSMT4" ShapeID="_x0000_i1214" DrawAspect="Content" ObjectID="_1612642977" r:id="rId491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cắt trục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3BC778EB">
          <v:shape id="_x0000_i1213" type="#_x0000_t75" alt="" style="width:18.25pt;height:14.15pt;mso-width-percent:0;mso-height-percent:0;mso-width-percent:0;mso-height-percent:0" o:ole="">
            <v:imagedata r:id="rId96" o:title=""/>
          </v:shape>
          <o:OLEObject Type="Embed" ProgID="Equation.DSMT4" ShapeID="_x0000_i1213" DrawAspect="Content" ObjectID="_1612642978" r:id="rId492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 tại có điểm hoành độ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57B9A023">
          <v:shape id="_x0000_i1212" type="#_x0000_t75" alt="" style="width:29.15pt;height:14.15pt;mso-width-percent:0;mso-height-percent:0;mso-width-percent:0;mso-height-percent:0" o:ole="">
            <v:imagedata r:id="rId493" o:title=""/>
          </v:shape>
          <o:OLEObject Type="Embed" ProgID="Equation.DSMT4" ShapeID="_x0000_i1212" DrawAspect="Content" ObjectID="_1612642979" r:id="rId494"/>
        </w:object>
      </w:r>
      <w:r w:rsidRPr="00141BF8">
        <w:rPr>
          <w:rFonts w:ascii="Times New Roman" w:hAnsi="Times New Roman" w:cs="Times New Roman"/>
          <w:sz w:val="24"/>
          <w:szCs w:val="24"/>
          <w:lang w:val="vi-VN"/>
        </w:rPr>
        <w:t xml:space="preserve"> nên ta có  </w:t>
      </w:r>
    </w:p>
    <w:p w14:paraId="4DCEC751" w14:textId="77777777" w:rsidR="009F6C9E" w:rsidRPr="00141BF8" w:rsidRDefault="00E62AF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360" w:dyaOrig="800" w14:anchorId="6B0F7DAC">
          <v:shape id="_x0000_i1211" type="#_x0000_t75" alt="" style="width:118.05pt;height:40.1pt;mso-width-percent:0;mso-height-percent:0;mso-width-percent:0;mso-height-percent:0" o:ole="">
            <v:imagedata r:id="rId495" o:title=""/>
          </v:shape>
          <o:OLEObject Type="Embed" ProgID="Equation.DSMT4" ShapeID="_x0000_i1211" DrawAspect="Content" ObjectID="_1612642980" r:id="rId496"/>
        </w:object>
      </w:r>
      <w:r w:rsidRPr="00E62AFE">
        <w:rPr>
          <w:noProof/>
          <w:position w:val="-24"/>
          <w:sz w:val="24"/>
          <w:szCs w:val="24"/>
        </w:rPr>
        <w:object w:dxaOrig="639" w:dyaOrig="620" w14:anchorId="770E32FB">
          <v:shape id="_x0000_i1210" type="#_x0000_t75" alt="" style="width:31.9pt;height:31pt;mso-width-percent:0;mso-height-percent:0;mso-width-percent:0;mso-height-percent:0" o:ole="">
            <v:imagedata r:id="rId497" o:title=""/>
          </v:shape>
          <o:OLEObject Type="Embed" ProgID="Equation.DSMT4" ShapeID="_x0000_i1210" DrawAspect="Content" ObjectID="_1612642981" r:id="rId498"/>
        </w:object>
      </w:r>
      <w:r w:rsidRPr="00E62AFE">
        <w:rPr>
          <w:noProof/>
          <w:position w:val="-28"/>
          <w:sz w:val="24"/>
          <w:szCs w:val="24"/>
        </w:rPr>
        <w:object w:dxaOrig="3140" w:dyaOrig="680" w14:anchorId="40B6EB57">
          <v:shape id="_x0000_i1209" type="#_x0000_t75" alt="" style="width:155.85pt;height:34.2pt;mso-width-percent:0;mso-height-percent:0;mso-width-percent:0;mso-height-percent:0" o:ole="">
            <v:imagedata r:id="rId499" o:title=""/>
          </v:shape>
          <o:OLEObject Type="Embed" ProgID="Equation.DSMT4" ShapeID="_x0000_i1209" DrawAspect="Content" ObjectID="_1612642982" r:id="rId500"/>
        </w:object>
      </w:r>
      <w:r w:rsidRPr="00E62AFE">
        <w:rPr>
          <w:noProof/>
          <w:position w:val="-24"/>
          <w:sz w:val="24"/>
          <w:szCs w:val="24"/>
        </w:rPr>
        <w:object w:dxaOrig="2079" w:dyaOrig="620" w14:anchorId="788081AC">
          <v:shape id="_x0000_i1208" type="#_x0000_t75" alt="" style="width:103.9pt;height:31pt;mso-width-percent:0;mso-height-percent:0;mso-width-percent:0;mso-height-percent:0" o:ole="">
            <v:imagedata r:id="rId501" o:title=""/>
          </v:shape>
          <o:OLEObject Type="Embed" ProgID="Equation.DSMT4" ShapeID="_x0000_i1208" DrawAspect="Content" ObjectID="_1612642983" r:id="rId502"/>
        </w:object>
      </w:r>
      <w:r w:rsidRPr="00E62AFE">
        <w:rPr>
          <w:noProof/>
          <w:position w:val="-6"/>
          <w:sz w:val="24"/>
          <w:szCs w:val="24"/>
        </w:rPr>
        <w:object w:dxaOrig="1140" w:dyaOrig="340" w14:anchorId="7519A4CD">
          <v:shape id="_x0000_i1207" type="#_x0000_t75" alt="" style="width:56.95pt;height:15.95pt;mso-width-percent:0;mso-height-percent:0;mso-width-percent:0;mso-height-percent:0" o:ole="">
            <v:imagedata r:id="rId503" o:title=""/>
          </v:shape>
          <o:OLEObject Type="Embed" ProgID="Equation.DSMT4" ShapeID="_x0000_i1207" DrawAspect="Content" ObjectID="_1612642984" r:id="rId504"/>
        </w:object>
      </w:r>
    </w:p>
    <w:p w14:paraId="0E446DEF" w14:textId="77777777" w:rsidR="009F6C9E" w:rsidRPr="00D33FFC" w:rsidRDefault="009F6C9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3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iện tích hình phẳng giới hạn bởi các đường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20" w:dyaOrig="360" w14:anchorId="607252AE">
          <v:shape id="_x0000_i1206" type="#_x0000_t75" alt="" style="width:116.2pt;height:18.25pt;mso-width-percent:0;mso-height-percent:0;mso-width-percent:0;mso-height-percent:0" o:ole="">
            <v:imagedata r:id="rId126" o:title=""/>
          </v:shape>
          <o:OLEObject Type="Embed" ProgID="Equation.DSMT4" ShapeID="_x0000_i1206" DrawAspect="Content" ObjectID="_1612642985" r:id="rId505"/>
        </w:object>
      </w:r>
      <w:r>
        <w:rPr>
          <w:rFonts w:ascii="Times New Roman" w:hAnsi="Times New Roman" w:cs="Times New Roman"/>
          <w:sz w:val="24"/>
          <w:szCs w:val="24"/>
        </w:rPr>
        <w:t xml:space="preserve"> và trục hoành là:  </w:t>
      </w:r>
    </w:p>
    <w:p w14:paraId="723A12E2" w14:textId="77777777" w:rsidR="009F6C9E" w:rsidRPr="00C60B32" w:rsidRDefault="009F6C9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760" w:dyaOrig="320" w14:anchorId="1278A82D">
          <v:shape id="_x0000_i1205" type="#_x0000_t75" alt="" style="width:37.8pt;height:15.95pt;mso-width-percent:0;mso-height-percent:0;mso-width-percent:0;mso-height-percent:0" o:ole="">
            <v:imagedata r:id="rId128" o:title=""/>
          </v:shape>
          <o:OLEObject Type="Embed" ProgID="Equation.DSMT4" ShapeID="_x0000_i1205" DrawAspect="Content" ObjectID="_1612642986" r:id="rId50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780" w:dyaOrig="320" w14:anchorId="4175BD6F">
          <v:shape id="_x0000_i1204" type="#_x0000_t75" alt="" style="width:39.2pt;height:15.95pt;mso-width-percent:0;mso-height-percent:0;mso-width-percent:0;mso-height-percent:0" o:ole="">
            <v:imagedata r:id="rId130" o:title=""/>
          </v:shape>
          <o:OLEObject Type="Embed" ProgID="Equation.DSMT4" ShapeID="_x0000_i1204" DrawAspect="Content" ObjectID="_1612642987" r:id="rId50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 w14:anchorId="2CAC9117">
          <v:shape id="_x0000_i1203" type="#_x0000_t75" alt="" style="width:29.15pt;height:14.15pt;mso-width-percent:0;mso-height-percent:0;mso-width-percent:0;mso-height-percent:0" o:ole="">
            <v:imagedata r:id="rId132" o:title=""/>
          </v:shape>
          <o:OLEObject Type="Embed" ProgID="Equation.DSMT4" ShapeID="_x0000_i1203" DrawAspect="Content" ObjectID="_1612642988" r:id="rId50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A31B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1C421A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580" w:dyaOrig="279" w14:anchorId="0503A2A4">
          <v:shape id="_x0000_i1202" type="#_x0000_t75" alt="" style="width:29.15pt;height:14.15pt;mso-width-percent:0;mso-height-percent:0;mso-width-percent:0;mso-height-percent:0" o:ole="">
            <v:imagedata r:id="rId134" o:title=""/>
          </v:shape>
          <o:OLEObject Type="Embed" ProgID="Equation.DSMT4" ShapeID="_x0000_i1202" DrawAspect="Content" ObjectID="_1612642989" r:id="rId509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38F3569F" w14:textId="77777777" w:rsidR="009F6C9E" w:rsidRPr="00E141B8" w:rsidRDefault="009F6C9E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A4EE89A" w14:textId="77777777" w:rsidR="009F6C9E" w:rsidRPr="00E141B8" w:rsidRDefault="009F6C9E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Thành Đô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hành Đô Nguyễ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703E49CA" w14:textId="77777777" w:rsidR="009F6C9E" w:rsidRPr="00C60B32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20A1AF2A" w14:textId="77777777" w:rsidR="009F6C9E" w:rsidRDefault="009F6C9E" w:rsidP="00187C9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D895CE4" wp14:editId="19BD95D6">
            <wp:extent cx="1905000" cy="2324100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99D92" w14:textId="77777777" w:rsidR="009F6C9E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hình phẳng là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620" w:dyaOrig="760" w14:anchorId="1929E1BA">
          <v:shape id="_x0000_i1201" type="#_x0000_t75" alt="" style="width:231.05pt;height:37.8pt;mso-width-percent:0;mso-height-percent:0;mso-width-percent:0;mso-height-percent:0" o:ole="">
            <v:imagedata r:id="rId511" o:title=""/>
          </v:shape>
          <o:OLEObject Type="Embed" ProgID="Equation.DSMT4" ShapeID="_x0000_i1201" DrawAspect="Content" ObjectID="_1612642990" r:id="rId5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AED689" w14:textId="77777777" w:rsidR="009F6C9E" w:rsidRPr="00D33FFC" w:rsidRDefault="009F6C9E" w:rsidP="005516DD">
      <w:pPr>
        <w:ind w:left="990" w:hanging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Thể tích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09F8D568">
          <v:shape id="_x0000_i1200" type="#_x0000_t75" alt="" style="width:11.85pt;height:14.15pt;mso-width-percent:0;mso-height-percent:0;mso-width-percent:0;mso-height-percent:0" o:ole="">
            <v:imagedata r:id="rId136" o:title=""/>
          </v:shape>
          <o:OLEObject Type="Embed" ProgID="Equation.DSMT4" ShapeID="_x0000_i1200" DrawAspect="Content" ObjectID="_1612642991" r:id="rId513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khối tròn xoay khi quay hình phẳng giới hạn bởi các đường </w:t>
      </w:r>
      <w:r w:rsidR="00E62AFE" w:rsidRPr="00E62AF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60" w:dyaOrig="460" w14:anchorId="1C7A3026">
          <v:shape id="_x0000_i1199" type="#_x0000_t75" alt="" style="width:137.15pt;height:22.8pt;mso-width-percent:0;mso-height-percent:0;mso-width-percent:0;mso-height-percent:0" o:ole="">
            <v:imagedata r:id="rId138" o:title=""/>
          </v:shape>
          <o:OLEObject Type="Embed" ProgID="Equation.DSMT4" ShapeID="_x0000_i1199" DrawAspect="Content" ObjectID="_1612642992" r:id="rId514"/>
        </w:object>
      </w:r>
      <w:r>
        <w:rPr>
          <w:rFonts w:ascii="Times New Roman" w:hAnsi="Times New Roman" w:cs="Times New Roman"/>
          <w:sz w:val="24"/>
          <w:szCs w:val="24"/>
        </w:rPr>
        <w:t xml:space="preserve"> quay xung quanh trục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117F4AA7">
          <v:shape id="_x0000_i1198" type="#_x0000_t75" alt="" style="width:18.25pt;height:14.15pt;mso-width-percent:0;mso-height-percent:0;mso-width-percent:0;mso-height-percent:0" o:ole="">
            <v:imagedata r:id="rId140" o:title=""/>
          </v:shape>
          <o:OLEObject Type="Embed" ProgID="Equation.DSMT4" ShapeID="_x0000_i1198" DrawAspect="Content" ObjectID="_1612642993" r:id="rId515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</w:p>
    <w:p w14:paraId="18692036" w14:textId="77777777" w:rsidR="009F6C9E" w:rsidRDefault="009F6C9E" w:rsidP="0077731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780" w:dyaOrig="620" w14:anchorId="7FBC34AD">
          <v:shape id="_x0000_i1197" type="#_x0000_t75" alt="" style="width:39.2pt;height:31pt;mso-width-percent:0;mso-height-percent:0;mso-width-percent:0;mso-height-percent:0" o:ole="">
            <v:imagedata r:id="rId142" o:title=""/>
          </v:shape>
          <o:OLEObject Type="Embed" ProgID="Equation.DSMT4" ShapeID="_x0000_i1197" DrawAspect="Content" ObjectID="_1612642994" r:id="rId51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10BB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510BB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1840" w:dyaOrig="620" w14:anchorId="48A0B06F">
          <v:shape id="_x0000_i1196" type="#_x0000_t75" alt="" style="width:92.05pt;height:31pt;mso-width-percent:0;mso-height-percent:0;mso-width-percent:0;mso-height-percent:0" o:ole="">
            <v:imagedata r:id="rId144" o:title=""/>
          </v:shape>
          <o:OLEObject Type="Embed" ProgID="Equation.DSMT4" ShapeID="_x0000_i1196" DrawAspect="Content" ObjectID="_1612642995" r:id="rId517"/>
        </w:object>
      </w:r>
      <w:r w:rsidRPr="00510BB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14057450" w14:textId="77777777" w:rsidR="009F6C9E" w:rsidRPr="00C60B32" w:rsidRDefault="009F6C9E" w:rsidP="0077731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80" w:dyaOrig="620" w14:anchorId="4F17443D">
          <v:shape id="_x0000_i1195" type="#_x0000_t75" alt="" style="width:87.95pt;height:31pt;mso-width-percent:0;mso-height-percent:0;mso-width-percent:0;mso-height-percent:0" o:ole="">
            <v:imagedata r:id="rId146" o:title=""/>
          </v:shape>
          <o:OLEObject Type="Embed" ProgID="Equation.DSMT4" ShapeID="_x0000_i1195" DrawAspect="Content" ObjectID="_1612642996" r:id="rId51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731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780" w:dyaOrig="620" w14:anchorId="371148DD">
          <v:shape id="_x0000_i1194" type="#_x0000_t75" alt="" style="width:87.95pt;height:31pt;mso-width-percent:0;mso-height-percent:0;mso-width-percent:0;mso-height-percent:0" o:ole="">
            <v:imagedata r:id="rId148" o:title=""/>
          </v:shape>
          <o:OLEObject Type="Embed" ProgID="Equation.DSMT4" ShapeID="_x0000_i1194" DrawAspect="Content" ObjectID="_1612642997" r:id="rId519"/>
        </w:object>
      </w:r>
      <w:r w:rsidRPr="0077731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04BD97C" w14:textId="77777777" w:rsidR="009F6C9E" w:rsidRPr="00E141B8" w:rsidRDefault="009F6C9E" w:rsidP="0077731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8E33B44" w14:textId="77777777" w:rsidR="009F6C9E" w:rsidRPr="00E141B8" w:rsidRDefault="009F6C9E" w:rsidP="0077731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Thành Đô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hành Đô Nguyễ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70659C02" w14:textId="77777777" w:rsidR="009F6C9E" w:rsidRDefault="009F6C9E" w:rsidP="0077731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5516D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tbl>
      <w:tblPr>
        <w:tblStyle w:val="TableGrid"/>
        <w:tblW w:w="0" w:type="auto"/>
        <w:tblInd w:w="9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97"/>
        <w:gridCol w:w="5362"/>
      </w:tblGrid>
      <w:tr w:rsidR="009F6C9E" w14:paraId="6DD41054" w14:textId="77777777" w:rsidTr="007C5798">
        <w:tc>
          <w:tcPr>
            <w:tcW w:w="5211" w:type="dxa"/>
            <w:vAlign w:val="center"/>
          </w:tcPr>
          <w:p w14:paraId="051EDFAF" w14:textId="77777777" w:rsidR="009F6C9E" w:rsidRDefault="009F6C9E" w:rsidP="007C5798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3FDC0EC" wp14:editId="38DED110">
                  <wp:extent cx="2508069" cy="1828800"/>
                  <wp:effectExtent l="0" t="0" r="6985" b="0"/>
                  <wp:docPr id="15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8069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2" w:type="dxa"/>
          </w:tcPr>
          <w:p w14:paraId="0C77DFDE" w14:textId="77777777" w:rsidR="009F6C9E" w:rsidRDefault="009F6C9E" w:rsidP="00777313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707168C" wp14:editId="45F8DA7E">
                  <wp:extent cx="3333750" cy="2564423"/>
                  <wp:effectExtent l="0" t="0" r="0" b="7620"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2564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8347B2" w14:textId="77777777" w:rsidR="009F6C9E" w:rsidRDefault="009F6C9E" w:rsidP="00510BB7">
      <w:pPr>
        <w:tabs>
          <w:tab w:val="left" w:pos="993"/>
        </w:tabs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E62AFE" w:rsidRPr="00E62AFE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4099" w:dyaOrig="800" w14:anchorId="76E2E13F">
          <v:shape id="_x0000_i1193" type="#_x0000_t75" alt="" style="width:205.05pt;height:40.1pt;mso-width-percent:0;mso-height-percent:0;mso-width-percent:0;mso-height-percent:0" o:ole="">
            <v:imagedata r:id="rId522" o:title=""/>
          </v:shape>
          <o:OLEObject Type="Embed" ProgID="Equation.DSMT4" ShapeID="_x0000_i1193" DrawAspect="Content" ObjectID="_1612642998" r:id="rId5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626821" w14:textId="77777777" w:rsidR="009F6C9E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ể tích  khối tròn xoay là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360" w:dyaOrig="740" w14:anchorId="7D2EC641">
          <v:shape id="_x0000_i1192" type="#_x0000_t75" alt="" style="width:216.9pt;height:36.9pt;mso-width-percent:0;mso-height-percent:0;mso-width-percent:0;mso-height-percent:0" o:ole="">
            <v:imagedata r:id="rId524" o:title=""/>
          </v:shape>
          <o:OLEObject Type="Embed" ProgID="Equation.DSMT4" ShapeID="_x0000_i1192" DrawAspect="Content" ObjectID="_1612642999" r:id="rId5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841AC8E" w14:textId="77777777" w:rsidR="009F6C9E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="00E62AFE"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939" w:dyaOrig="740" w14:anchorId="5FF0F0D3">
          <v:shape id="_x0000_i1191" type="#_x0000_t75" alt="" style="width:97.05pt;height:36.9pt;mso-width-percent:0;mso-height-percent:0;mso-width-percent:0;mso-height-percent:0" o:ole="">
            <v:imagedata r:id="rId526" o:title=""/>
          </v:shape>
          <o:OLEObject Type="Embed" ProgID="Equation.DSMT4" ShapeID="_x0000_i1191" DrawAspect="Content" ObjectID="_1612643000" r:id="rId527"/>
        </w:object>
      </w:r>
    </w:p>
    <w:p w14:paraId="4A859316" w14:textId="77777777" w:rsidR="009F6C9E" w:rsidRDefault="00E62AF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2780" w:dyaOrig="1320" w14:anchorId="5B70848E">
          <v:shape id="_x0000_i1190" type="#_x0000_t75" alt="" style="width:139pt;height:65.15pt;mso-width-percent:0;mso-height-percent:0;mso-width-percent:0;mso-height-percent:0" o:ole="">
            <v:imagedata r:id="rId528" o:title=""/>
          </v:shape>
          <o:OLEObject Type="Embed" ProgID="Equation.DSMT4" ShapeID="_x0000_i1190" DrawAspect="Content" ObjectID="_1612643001" r:id="rId529"/>
        </w:object>
      </w:r>
      <w:r w:rsidR="009F6C9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168821F" w14:textId="77777777" w:rsidR="009F6C9E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i đó</w:t>
      </w:r>
    </w:p>
    <w:p w14:paraId="21548B8C" w14:textId="77777777" w:rsidR="009F6C9E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6220" w:dyaOrig="1520" w14:anchorId="600F69F3">
          <v:shape id="_x0000_i1189" type="#_x0000_t75" alt="" style="width:309.85pt;height:76.1pt;mso-width-percent:0;mso-height-percent:0;mso-width-percent:0;mso-height-percent:0" o:ole="">
            <v:imagedata r:id="rId530" o:title=""/>
          </v:shape>
          <o:OLEObject Type="Embed" ProgID="Equation.DSMT4" ShapeID="_x0000_i1189" DrawAspect="Content" ObjectID="_1612643002" r:id="rId5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7A3AC0" w14:textId="77777777" w:rsidR="009F6C9E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E62AFE" w:rsidRPr="00E62AF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00" w:dyaOrig="620" w14:anchorId="71E3BC17">
          <v:shape id="_x0000_i1188" type="#_x0000_t75" alt="" style="width:94.8pt;height:31pt;mso-width-percent:0;mso-height-percent:0;mso-width-percent:0;mso-height-percent:0" o:ole="">
            <v:imagedata r:id="rId532" o:title=""/>
          </v:shape>
          <o:OLEObject Type="Embed" ProgID="Equation.DSMT4" ShapeID="_x0000_i1188" DrawAspect="Content" ObjectID="_1612643003" r:id="rId5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59EA04" w14:textId="77777777" w:rsidR="009F6C9E" w:rsidRPr="00D33FFC" w:rsidRDefault="009F6C9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5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ính vật thể tròn xoay khi quay hình phẳng giới hạn bởi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40" w:dyaOrig="520" w14:anchorId="31A27148">
          <v:shape id="_x0000_i1187" type="#_x0000_t75" alt="" style="width:137.15pt;height:25.95pt;mso-width-percent:0;mso-height-percent:0;mso-width-percent:0;mso-height-percent:0" o:ole="">
            <v:imagedata r:id="rId150" o:title=""/>
          </v:shape>
          <o:OLEObject Type="Embed" ProgID="Equation.DSMT4" ShapeID="_x0000_i1187" DrawAspect="Content" ObjectID="_1612643004" r:id="rId534"/>
        </w:object>
      </w:r>
      <w:r>
        <w:rPr>
          <w:rFonts w:ascii="Times New Roman" w:hAnsi="Times New Roman" w:cs="Times New Roman"/>
          <w:sz w:val="24"/>
          <w:szCs w:val="24"/>
        </w:rPr>
        <w:t xml:space="preserve"> quanh trục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29719E21">
          <v:shape id="_x0000_i1186" type="#_x0000_t75" alt="" style="width:18.25pt;height:14.15pt;mso-width-percent:0;mso-height-percent:0;mso-width-percent:0;mso-height-percent:0" o:ole="">
            <v:imagedata r:id="rId152" o:title=""/>
          </v:shape>
          <o:OLEObject Type="Embed" ProgID="Equation.DSMT4" ShapeID="_x0000_i1186" DrawAspect="Content" ObjectID="_1612643005" r:id="rId535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="00E62AFE" w:rsidRPr="00E62AF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500" w:dyaOrig="440" w14:anchorId="619ACF74">
          <v:shape id="_x0000_i1185" type="#_x0000_t75" alt="" style="width:73.8pt;height:21.85pt;mso-width-percent:0;mso-height-percent:0;mso-width-percent:0;mso-height-percent:0" o:ole="">
            <v:imagedata r:id="rId154" o:title=""/>
          </v:shape>
          <o:OLEObject Type="Embed" ProgID="Equation.DSMT4" ShapeID="_x0000_i1185" DrawAspect="Content" ObjectID="_1612643006" r:id="rId536"/>
        </w:object>
      </w:r>
      <w:r>
        <w:rPr>
          <w:rFonts w:ascii="Times New Roman" w:hAnsi="Times New Roman" w:cs="Times New Roman"/>
          <w:sz w:val="24"/>
          <w:szCs w:val="24"/>
        </w:rPr>
        <w:t xml:space="preserve"> (đvtt). Tính giá trị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54B3524A">
          <v:shape id="_x0000_i1184" type="#_x0000_t75" alt="" style="width:26.9pt;height:14.15pt;mso-width-percent:0;mso-height-percent:0;mso-width-percent:0;mso-height-percent:0" o:ole="">
            <v:imagedata r:id="rId156" o:title=""/>
          </v:shape>
          <o:OLEObject Type="Embed" ProgID="Equation.DSMT4" ShapeID="_x0000_i1184" DrawAspect="Content" ObjectID="_1612643007" r:id="rId5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7350BA" w14:textId="77777777" w:rsidR="009F6C9E" w:rsidRPr="00C60B32" w:rsidRDefault="009F6C9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79" w14:anchorId="12BBFDCA">
          <v:shape id="_x0000_i1183" type="#_x0000_t75" alt="" style="width:9.1pt;height:14.15pt;mso-width-percent:0;mso-height-percent:0;mso-width-percent:0;mso-height-percent:0" o:ole="">
            <v:imagedata r:id="rId158" o:title=""/>
          </v:shape>
          <o:OLEObject Type="Embed" ProgID="Equation.DSMT4" ShapeID="_x0000_i1183" DrawAspect="Content" ObjectID="_1612643008" r:id="rId53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B1B0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 w14:anchorId="1B8117AB">
          <v:shape id="_x0000_i1182" type="#_x0000_t75" alt="" style="width:10.05pt;height:14.15pt;mso-width-percent:0;mso-height-percent:0;mso-width-percent:0;mso-height-percent:0" o:ole="">
            <v:imagedata r:id="rId160" o:title=""/>
          </v:shape>
          <o:OLEObject Type="Embed" ProgID="Equation.DSMT4" ShapeID="_x0000_i1182" DrawAspect="Content" ObjectID="_1612643009" r:id="rId539"/>
        </w:object>
      </w:r>
      <w:r w:rsidRPr="005B1B0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B1B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5B1B0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highlight w:val="yellow"/>
        </w:rPr>
        <w:object w:dxaOrig="139" w:dyaOrig="260" w14:anchorId="38AF2A22">
          <v:shape id="_x0000_i1181" type="#_x0000_t75" alt="" style="width:6.85pt;height:14.15pt;mso-width-percent:0;mso-height-percent:0;mso-width-percent:0;mso-height-percent:0" o:ole="">
            <v:imagedata r:id="rId162" o:title=""/>
          </v:shape>
          <o:OLEObject Type="Embed" ProgID="Equation.DSMT4" ShapeID="_x0000_i1181" DrawAspect="Content" ObjectID="_1612643010" r:id="rId540"/>
        </w:object>
      </w:r>
      <w:r w:rsidRPr="005B1B0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A08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 w14:anchorId="429F1E07">
          <v:shape id="_x0000_i1180" type="#_x0000_t75" alt="" style="width:10.05pt;height:14.15pt;mso-width-percent:0;mso-height-percent:0;mso-width-percent:0;mso-height-percent:0" o:ole="">
            <v:imagedata r:id="rId164" o:title=""/>
          </v:shape>
          <o:OLEObject Type="Embed" ProgID="Equation.DSMT4" ShapeID="_x0000_i1180" DrawAspect="Content" ObjectID="_1612643011" r:id="rId541"/>
        </w:object>
      </w:r>
      <w:r w:rsidRPr="008A08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8ECCF07" w14:textId="77777777" w:rsidR="009F6C9E" w:rsidRPr="00E141B8" w:rsidRDefault="009F6C9E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FCF2945" w14:textId="77777777" w:rsidR="009F6C9E" w:rsidRPr="00E141B8" w:rsidRDefault="009F6C9E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Hồ Xuân Dũ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Dũng Hồ Xuân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196EFADC" w14:textId="77777777" w:rsidR="009F6C9E" w:rsidRPr="00C60B32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519A85A4" w14:textId="77777777" w:rsidR="009F6C9E" w:rsidRDefault="009F6C9E" w:rsidP="00AC6AB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ể tích vật thể tròn xoay khi quay hình phẳng giới hạn bởi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40" w:dyaOrig="520" w14:anchorId="27DF6E9B">
          <v:shape id="_x0000_i1179" type="#_x0000_t75" alt="" style="width:137.15pt;height:25.95pt;mso-width-percent:0;mso-height-percent:0;mso-width-percent:0;mso-height-percent:0" o:ole="">
            <v:imagedata r:id="rId150" o:title=""/>
          </v:shape>
          <o:OLEObject Type="Embed" ProgID="Equation.DSMT4" ShapeID="_x0000_i1179" DrawAspect="Content" ObjectID="_1612643012" r:id="rId542"/>
        </w:object>
      </w:r>
      <w:r>
        <w:rPr>
          <w:rFonts w:ascii="Times New Roman" w:hAnsi="Times New Roman" w:cs="Times New Roman"/>
          <w:sz w:val="24"/>
          <w:szCs w:val="24"/>
        </w:rPr>
        <w:t xml:space="preserve"> quanh trục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233CCE58">
          <v:shape id="_x0000_i1178" type="#_x0000_t75" alt="" style="width:18.25pt;height:14.15pt;mso-width-percent:0;mso-height-percent:0;mso-width-percent:0;mso-height-percent:0" o:ole="">
            <v:imagedata r:id="rId152" o:title=""/>
          </v:shape>
          <o:OLEObject Type="Embed" ProgID="Equation.DSMT4" ShapeID="_x0000_i1178" DrawAspect="Content" ObjectID="_1612643013" r:id="rId543"/>
        </w:objec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005B581" w14:textId="77777777" w:rsidR="009F6C9E" w:rsidRDefault="00E62AFE" w:rsidP="00AC6AB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360" w:dyaOrig="720" w14:anchorId="11691E45">
          <v:shape id="_x0000_i1177" type="#_x0000_t75" alt="" style="width:216.9pt;height:36.9pt;mso-width-percent:0;mso-height-percent:0;mso-width-percent:0;mso-height-percent:0" o:ole="">
            <v:imagedata r:id="rId544" o:title=""/>
          </v:shape>
          <o:OLEObject Type="Embed" ProgID="Equation.DSMT4" ShapeID="_x0000_i1177" DrawAspect="Content" ObjectID="_1612643014" r:id="rId545"/>
        </w:object>
      </w:r>
      <w:r w:rsidR="009F6C9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10CFEE" w14:textId="77777777" w:rsidR="009F6C9E" w:rsidRDefault="00E62AFE" w:rsidP="00AC6AB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340" w:dyaOrig="760" w14:anchorId="0A59ABC1">
          <v:shape id="_x0000_i1176" type="#_x0000_t75" alt="" style="width:317.15pt;height:37.8pt;mso-width-percent:0;mso-height-percent:0;mso-width-percent:0;mso-height-percent:0" o:ole="">
            <v:imagedata r:id="rId546" o:title=""/>
          </v:shape>
          <o:OLEObject Type="Embed" ProgID="Equation.DSMT4" ShapeID="_x0000_i1176" DrawAspect="Content" ObjectID="_1612643015" r:id="rId547"/>
        </w:object>
      </w:r>
      <w:r w:rsidR="009F6C9E">
        <w:rPr>
          <w:rFonts w:ascii="Times New Roman" w:hAnsi="Times New Roman" w:cs="Times New Roman"/>
          <w:sz w:val="24"/>
          <w:szCs w:val="24"/>
        </w:rPr>
        <w:t>.</w:t>
      </w:r>
    </w:p>
    <w:p w14:paraId="2E05D4E6" w14:textId="77777777" w:rsidR="009F6C9E" w:rsidRDefault="009F6C9E" w:rsidP="00AC6AB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20" w14:anchorId="0E1848D3">
          <v:shape id="_x0000_i1175" type="#_x0000_t75" alt="" style="width:56.95pt;height:15.95pt;mso-width-percent:0;mso-height-percent:0;mso-width-percent:0;mso-height-percent:0" o:ole="">
            <v:imagedata r:id="rId548" o:title=""/>
          </v:shape>
          <o:OLEObject Type="Embed" ProgID="Equation.DSMT4" ShapeID="_x0000_i1175" DrawAspect="Content" ObjectID="_1612643016" r:id="rId549"/>
        </w:object>
      </w:r>
      <w:r>
        <w:rPr>
          <w:rFonts w:ascii="Times New Roman" w:hAnsi="Times New Roman" w:cs="Times New Roman"/>
          <w:sz w:val="24"/>
          <w:szCs w:val="24"/>
        </w:rPr>
        <w:t xml:space="preserve">. Do đó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40" w:dyaOrig="279" w14:anchorId="47927300">
          <v:shape id="_x0000_i1174" type="#_x0000_t75" alt="" style="width:41.9pt;height:14.15pt;mso-width-percent:0;mso-height-percent:0;mso-width-percent:0;mso-height-percent:0" o:ole="">
            <v:imagedata r:id="rId550" o:title=""/>
          </v:shape>
          <o:OLEObject Type="Embed" ProgID="Equation.DSMT4" ShapeID="_x0000_i1174" DrawAspect="Content" ObjectID="_1612643017" r:id="rId5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0C54390" w14:textId="77777777" w:rsidR="009F6C9E" w:rsidRDefault="009F6C9E" w:rsidP="0006403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6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 w14:anchorId="76165C95">
          <v:shape id="_x0000_i1173" type="#_x0000_t75" alt="" style="width:31.9pt;height:20.05pt;mso-width-percent:0;mso-height-percent:0;mso-width-percent:0;mso-height-percent:0" o:ole="">
            <v:imagedata r:id="rId166" o:title=""/>
          </v:shape>
          <o:OLEObject Type="Embed" ProgID="Equation.DSMT4" ShapeID="_x0000_i1173" DrawAspect="Content" ObjectID="_1612643018" r:id="rId552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mặt cầu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20" w:dyaOrig="400" w14:anchorId="130F4C8F">
          <v:shape id="_x0000_i1172" type="#_x0000_t75" alt="" style="width:185.9pt;height:20.05pt;mso-width-percent:0;mso-height-percent:0;mso-width-percent:0;mso-height-percent:0" o:ole="">
            <v:imagedata r:id="rId168" o:title=""/>
          </v:shape>
          <o:OLEObject Type="Embed" ProgID="Equation.DSMT4" ShapeID="_x0000_i1172" DrawAspect="Content" ObjectID="_1612643019" r:id="rId553"/>
        </w:object>
      </w:r>
      <w:r>
        <w:rPr>
          <w:rFonts w:ascii="Times New Roman" w:hAnsi="Times New Roman" w:cs="Times New Roman"/>
          <w:sz w:val="24"/>
          <w:szCs w:val="24"/>
        </w:rPr>
        <w:t xml:space="preserve"> theo một đường tròn có tọa độ tâm là </w:t>
      </w:r>
    </w:p>
    <w:p w14:paraId="1ABDB425" w14:textId="77777777" w:rsidR="009F6C9E" w:rsidRDefault="009F6C9E" w:rsidP="0006403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00" w:dyaOrig="400" w14:anchorId="001FD266">
          <v:shape id="_x0000_i1171" type="#_x0000_t75" alt="" style="width:46.05pt;height:20.05pt;mso-width-percent:0;mso-height-percent:0;mso-width-percent:0;mso-height-percent:0" o:ole="">
            <v:imagedata r:id="rId170" o:title=""/>
          </v:shape>
          <o:OLEObject Type="Embed" ProgID="Equation.DSMT4" ShapeID="_x0000_i1171" DrawAspect="Content" ObjectID="_1612643020" r:id="rId554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B1B0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00" w:dyaOrig="400" w14:anchorId="61B97591">
          <v:shape id="_x0000_i1170" type="#_x0000_t75" alt="" style="width:46.05pt;height:20.05pt;mso-width-percent:0;mso-height-percent:0;mso-width-percent:0;mso-height-percent:0" o:ole="">
            <v:imagedata r:id="rId172" o:title=""/>
          </v:shape>
          <o:OLEObject Type="Embed" ProgID="Equation.DSMT4" ShapeID="_x0000_i1170" DrawAspect="Content" ObjectID="_1612643021" r:id="rId555"/>
        </w:object>
      </w:r>
      <w:r w:rsidRPr="005B1B0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4201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20" w:dyaOrig="400" w14:anchorId="0E43A57A">
          <v:shape id="_x0000_i1169" type="#_x0000_t75" alt="" style="width:46.95pt;height:20.05pt;mso-width-percent:0;mso-height-percent:0;mso-width-percent:0;mso-height-percent:0" o:ole="">
            <v:imagedata r:id="rId174" o:title=""/>
          </v:shape>
          <o:OLEObject Type="Embed" ProgID="Equation.DSMT4" ShapeID="_x0000_i1169" DrawAspect="Content" ObjectID="_1612643022" r:id="rId556"/>
        </w:object>
      </w:r>
      <w:r w:rsidRPr="00C4201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4201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C4201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object w:dxaOrig="880" w:dyaOrig="400" w14:anchorId="4CAD8A84">
          <v:shape id="_x0000_i1168" type="#_x0000_t75" alt="" style="width:42.85pt;height:20.05pt;mso-width-percent:0;mso-height-percent:0;mso-width-percent:0;mso-height-percent:0" o:ole="">
            <v:imagedata r:id="rId176" o:title=""/>
          </v:shape>
          <o:OLEObject Type="Embed" ProgID="Equation.DSMT4" ShapeID="_x0000_i1168" DrawAspect="Content" ObjectID="_1612643023" r:id="rId557"/>
        </w:object>
      </w:r>
      <w:r w:rsidRPr="00C4201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7AB4B832" w14:textId="77777777" w:rsidR="009F6C9E" w:rsidRPr="00E141B8" w:rsidRDefault="009F6C9E" w:rsidP="0006403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20B3E52" w14:textId="77777777" w:rsidR="009F6C9E" w:rsidRPr="00E141B8" w:rsidRDefault="009F6C9E" w:rsidP="0006403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Hồ Xuân Dũ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Dũng Hồ Xuân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04626F7D" w14:textId="77777777" w:rsidR="009F6C9E" w:rsidRDefault="009F6C9E" w:rsidP="0006403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</w:p>
    <w:p w14:paraId="4F5BBB85" w14:textId="77777777" w:rsidR="009F6C9E" w:rsidRDefault="009F6C9E" w:rsidP="0006403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tâm của mặt cầu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16823AC2">
          <v:shape id="_x0000_i1167" type="#_x0000_t75" alt="" style="width:20.05pt;height:20.05pt;mso-width-percent:0;mso-height-percent:0;mso-width-percent:0;mso-height-percent:0" o:ole="">
            <v:imagedata r:id="rId558" o:title=""/>
          </v:shape>
          <o:OLEObject Type="Embed" ProgID="Equation.DSMT4" ShapeID="_x0000_i1167" DrawAspect="Content" ObjectID="_1612643024" r:id="rId559"/>
        </w:object>
      </w:r>
      <w:r>
        <w:rPr>
          <w:rFonts w:ascii="Times New Roman" w:hAnsi="Times New Roman" w:cs="Times New Roman"/>
          <w:sz w:val="24"/>
          <w:szCs w:val="24"/>
        </w:rPr>
        <w:t xml:space="preserve">  là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 w14:anchorId="45204CA1">
          <v:shape id="_x0000_i1166" type="#_x0000_t75" alt="" style="width:56.95pt;height:20.05pt;mso-width-percent:0;mso-height-percent:0;mso-width-percent:0;mso-height-percent:0" o:ole="">
            <v:imagedata r:id="rId560" o:title=""/>
          </v:shape>
          <o:OLEObject Type="Embed" ProgID="Equation.DSMT4" ShapeID="_x0000_i1166" DrawAspect="Content" ObjectID="_1612643025" r:id="rId5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D35B520" w14:textId="77777777" w:rsidR="009F6C9E" w:rsidRDefault="009F6C9E" w:rsidP="005516D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 w14:anchorId="47DC7D86">
          <v:shape id="_x0000_i1165" type="#_x0000_t75" alt="" style="width:31.9pt;height:20.05pt;mso-width-percent:0;mso-height-percent:0;mso-width-percent:0;mso-height-percent:0" o:ole="">
            <v:imagedata r:id="rId166" o:title=""/>
          </v:shape>
          <o:OLEObject Type="Embed" ProgID="Equation.DSMT4" ShapeID="_x0000_i1165" DrawAspect="Content" ObjectID="_1612643026" r:id="rId562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mặt cầu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20" w:dyaOrig="400" w14:anchorId="4F9EDFD4">
          <v:shape id="_x0000_i1164" type="#_x0000_t75" alt="" style="width:185.9pt;height:20.05pt;mso-width-percent:0;mso-height-percent:0;mso-width-percent:0;mso-height-percent:0" o:ole="">
            <v:imagedata r:id="rId168" o:title=""/>
          </v:shape>
          <o:OLEObject Type="Embed" ProgID="Equation.DSMT4" ShapeID="_x0000_i1164" DrawAspect="Content" ObjectID="_1612643027" r:id="rId563"/>
        </w:object>
      </w:r>
      <w:r>
        <w:rPr>
          <w:rFonts w:ascii="Times New Roman" w:hAnsi="Times New Roman" w:cs="Times New Roman"/>
          <w:sz w:val="24"/>
          <w:szCs w:val="24"/>
        </w:rPr>
        <w:t xml:space="preserve"> theo một đường tròn có tâm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4AA70FAD">
          <v:shape id="_x0000_i1163" type="#_x0000_t75" alt="" style="width:14.15pt;height:14.15pt;mso-width-percent:0;mso-height-percent:0;mso-width-percent:0;mso-height-percent:0" o:ole="">
            <v:imagedata r:id="rId564" o:title=""/>
          </v:shape>
          <o:OLEObject Type="Embed" ProgID="Equation.DSMT4" ShapeID="_x0000_i1163" DrawAspect="Content" ObjectID="_1612643028" r:id="rId565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5F3D96D4">
          <v:shape id="_x0000_i1162" type="#_x0000_t75" alt="" style="width:10.05pt;height:14.15pt;mso-width-percent:0;mso-height-percent:0;mso-width-percent:0;mso-height-percent:0" o:ole="">
            <v:imagedata r:id="rId566" o:title=""/>
          </v:shape>
          <o:OLEObject Type="Embed" ProgID="Equation.DSMT4" ShapeID="_x0000_i1162" DrawAspect="Content" ObjectID="_1612643029" r:id="rId567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 w14:anchorId="480314C6">
          <v:shape id="_x0000_i1161" type="#_x0000_t75" alt="" style="width:31.9pt;height:20.05pt;mso-width-percent:0;mso-height-percent:0;mso-width-percent:0;mso-height-percent:0" o:ole="">
            <v:imagedata r:id="rId568" o:title=""/>
          </v:shape>
          <o:OLEObject Type="Embed" ProgID="Equation.DSMT4" ShapeID="_x0000_i1161" DrawAspect="Content" ObjectID="_1612643030" r:id="rId569"/>
        </w:object>
      </w:r>
      <w:r>
        <w:rPr>
          <w:rFonts w:ascii="Times New Roman" w:hAnsi="Times New Roman" w:cs="Times New Roman"/>
          <w:sz w:val="24"/>
          <w:szCs w:val="24"/>
        </w:rPr>
        <w:t xml:space="preserve">. Ta có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 w14:anchorId="08077F88">
          <v:shape id="_x0000_i1160" type="#_x0000_t75" alt="" style="width:56.05pt;height:20.05pt;mso-width-percent:0;mso-height-percent:0;mso-width-percent:0;mso-height-percent:0" o:ole="">
            <v:imagedata r:id="rId570" o:title=""/>
          </v:shape>
          <o:OLEObject Type="Embed" ProgID="Equation.DSMT4" ShapeID="_x0000_i1160" DrawAspect="Content" ObjectID="_1612643031" r:id="rId5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055A397" w14:textId="77777777" w:rsidR="009F6C9E" w:rsidRDefault="009F6C9E" w:rsidP="0099226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1361B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1361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:</w:t>
      </w:r>
      <w:r w:rsidRPr="001361B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oạ độ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338D788F">
          <v:shape id="_x0000_i1159" type="#_x0000_t75" alt="" style="width:27.8pt;height:15.95pt;mso-width-percent:0;mso-height-percent:0;mso-width-percent:0;mso-height-percent:0" o:ole="">
            <v:imagedata r:id="rId178" o:title=""/>
          </v:shape>
          <o:OLEObject Type="Embed" ProgID="Equation.DSMT4" ShapeID="_x0000_i1159" DrawAspect="Content" ObjectID="_1612643032" r:id="rId572"/>
        </w:object>
      </w:r>
      <w:r>
        <w:rPr>
          <w:rFonts w:ascii="Times New Roman" w:hAnsi="Times New Roman" w:cs="Times New Roman"/>
          <w:sz w:val="24"/>
          <w:szCs w:val="24"/>
        </w:rPr>
        <w:t xml:space="preserve">, phương trình nào sau đây là phương trình mặt cầu tâm 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00" w14:anchorId="7CF7468A">
          <v:shape id="_x0000_i1158" type="#_x0000_t75" alt="" style="width:61.05pt;height:20.05pt;mso-width-percent:0;mso-height-percent:0;mso-width-percent:0;mso-height-percent:0" o:ole="">
            <v:imagedata r:id="rId180" o:title=""/>
          </v:shape>
          <o:OLEObject Type="Embed" ProgID="Equation.DSMT4" ShapeID="_x0000_i1158" DrawAspect="Content" ObjectID="_1612643033" r:id="rId573"/>
        </w:object>
      </w:r>
      <w:r>
        <w:rPr>
          <w:rFonts w:ascii="Times New Roman" w:hAnsi="Times New Roman" w:cs="Times New Roman"/>
          <w:sz w:val="24"/>
          <w:szCs w:val="24"/>
        </w:rPr>
        <w:t xml:space="preserve"> và tiếp xúc với mặt phẳng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40" w:dyaOrig="279" w14:anchorId="5CA7A4DE">
          <v:shape id="_x0000_i1157" type="#_x0000_t75" alt="" style="width:21.85pt;height:14.15pt;mso-width-percent:0;mso-height-percent:0;mso-width-percent:0;mso-height-percent:0" o:ole="">
            <v:imagedata r:id="rId182" o:title=""/>
          </v:shape>
          <o:OLEObject Type="Embed" ProgID="Equation.DSMT4" ShapeID="_x0000_i1157" DrawAspect="Content" ObjectID="_1612643034" r:id="rId5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718629" w14:textId="77777777" w:rsidR="009F6C9E" w:rsidRDefault="009F6C9E" w:rsidP="0099226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E29E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80" w:dyaOrig="440" w14:anchorId="3549FD17">
          <v:shape id="_x0000_i1156" type="#_x0000_t75" alt="" style="width:154.05pt;height:21.85pt;mso-width-percent:0;mso-height-percent:0;mso-width-percent:0;mso-height-percent:0" o:ole="">
            <v:imagedata r:id="rId184" o:title=""/>
          </v:shape>
          <o:OLEObject Type="Embed" ProgID="Equation.DSMT4" ShapeID="_x0000_i1156" DrawAspect="Content" ObjectID="_1612643035" r:id="rId575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E29E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361B9">
        <w:rPr>
          <w:rFonts w:ascii="Times New Roman" w:hAnsi="Times New Roman" w:cs="Times New Roman"/>
          <w:sz w:val="24"/>
          <w:szCs w:val="24"/>
        </w:rPr>
        <w:tab/>
      </w:r>
      <w:r w:rsidRPr="001361B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60" w:dyaOrig="440" w14:anchorId="11B058CD">
          <v:shape id="_x0000_i1155" type="#_x0000_t75" alt="" style="width:153.1pt;height:21.85pt;mso-width-percent:0;mso-height-percent:0;mso-width-percent:0;mso-height-percent:0" o:ole="">
            <v:imagedata r:id="rId186" o:title=""/>
          </v:shape>
          <o:OLEObject Type="Embed" ProgID="Equation.DSMT4" ShapeID="_x0000_i1155" DrawAspect="Content" ObjectID="_1612643036" r:id="rId576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1361B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361B9">
        <w:rPr>
          <w:rFonts w:ascii="Times New Roman" w:hAnsi="Times New Roman" w:cs="Times New Roman"/>
          <w:sz w:val="24"/>
          <w:szCs w:val="24"/>
        </w:rPr>
        <w:tab/>
      </w:r>
    </w:p>
    <w:p w14:paraId="5E34B679" w14:textId="77777777" w:rsidR="009F6C9E" w:rsidRPr="001361B9" w:rsidRDefault="009F6C9E" w:rsidP="0099226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E29E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AE29E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object w:dxaOrig="3080" w:dyaOrig="440" w14:anchorId="295466CB">
          <v:shape id="_x0000_i1154" type="#_x0000_t75" alt="" style="width:154.05pt;height:21.85pt;mso-width-percent:0;mso-height-percent:0;mso-width-percent:0;mso-height-percent:0" o:ole="">
            <v:imagedata r:id="rId188" o:title=""/>
          </v:shape>
          <o:OLEObject Type="Embed" ProgID="Equation.DSMT4" ShapeID="_x0000_i1154" DrawAspect="Content" ObjectID="_1612643037" r:id="rId577"/>
        </w:object>
      </w:r>
      <w:r w:rsidRPr="00AE29E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1361B9">
        <w:rPr>
          <w:rFonts w:ascii="Times New Roman" w:hAnsi="Times New Roman" w:cs="Times New Roman"/>
          <w:sz w:val="24"/>
          <w:szCs w:val="24"/>
        </w:rPr>
        <w:tab/>
      </w:r>
      <w:r w:rsidRPr="00C33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159" w:dyaOrig="440" w14:anchorId="420A7A68">
          <v:shape id="_x0000_i1153" type="#_x0000_t75" alt="" style="width:158.15pt;height:21.85pt;mso-width-percent:0;mso-height-percent:0;mso-width-percent:0;mso-height-percent:0" o:ole="">
            <v:imagedata r:id="rId190" o:title=""/>
          </v:shape>
          <o:OLEObject Type="Embed" ProgID="Equation.DSMT4" ShapeID="_x0000_i1153" DrawAspect="Content" ObjectID="_1612643038" r:id="rId578"/>
        </w:object>
      </w:r>
      <w:r w:rsidRPr="00C333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492928" w14:textId="77777777" w:rsidR="009F6C9E" w:rsidRPr="001361B9" w:rsidRDefault="009F6C9E" w:rsidP="0099226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361B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3CBCBE45" w14:textId="77777777" w:rsidR="009F6C9E" w:rsidRPr="001361B9" w:rsidRDefault="009F6C9E" w:rsidP="0099226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361B9">
        <w:rPr>
          <w:rFonts w:ascii="Times New Roman" w:hAnsi="Times New Roman" w:cs="Times New Roman"/>
          <w:b/>
          <w:i/>
          <w:sz w:val="24"/>
          <w:szCs w:val="24"/>
        </w:rPr>
        <w:t xml:space="preserve">Tác giả: Trương Thanh Nhàn </w:t>
      </w:r>
      <w:r w:rsidRPr="001361B9">
        <w:rPr>
          <w:rFonts w:ascii="Times New Roman" w:hAnsi="Times New Roman" w:cs="Times New Roman"/>
          <w:b/>
          <w:i/>
          <w:sz w:val="24"/>
          <w:szCs w:val="24"/>
          <w:lang w:val="vi-VN"/>
        </w:rPr>
        <w:t>; Fb: Trương Thanh Nhàn</w:t>
      </w:r>
      <w:r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1361B9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2FDC35A2" w14:textId="77777777" w:rsidR="009F6C9E" w:rsidRDefault="009F6C9E" w:rsidP="0099226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1361B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highlight w:val="green"/>
        </w:rPr>
        <w:object w:dxaOrig="180" w:dyaOrig="279" w14:anchorId="4944822D">
          <v:shape id="_x0000_i1152" type="#_x0000_t75" alt="" style="width:9.1pt;height:14.15pt;mso-width-percent:0;mso-height-percent:0;mso-width-percent:0;mso-height-percent:0" o:ole="">
            <v:imagedata r:id="rId579" o:title=""/>
          </v:shape>
          <o:OLEObject Type="Embed" ProgID="Equation.DSMT4" ShapeID="_x0000_i1152" DrawAspect="Content" ObjectID="_1612643039" r:id="rId58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</w:p>
    <w:p w14:paraId="2E025627" w14:textId="77777777" w:rsidR="009F6C9E" w:rsidRDefault="009F6C9E" w:rsidP="0099226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Mặt cầu tiếp xúc với mặt phẳng nên có bán kính là </w:t>
      </w:r>
    </w:p>
    <w:p w14:paraId="2AAFE8E4" w14:textId="77777777" w:rsidR="009F6C9E" w:rsidRDefault="00E62AFE" w:rsidP="003E4CA5">
      <w:pPr>
        <w:tabs>
          <w:tab w:val="left" w:pos="2268"/>
        </w:tabs>
        <w:spacing w:before="0" w:line="276" w:lineRule="auto"/>
        <w:ind w:left="964" w:hanging="64"/>
        <w:jc w:val="both"/>
        <w:rPr>
          <w:rFonts w:ascii="Times New Roman" w:hAnsi="Times New Roman" w:cs="Times New Roman"/>
          <w:sz w:val="24"/>
          <w:szCs w:val="24"/>
        </w:rPr>
      </w:pPr>
      <w:r w:rsidRPr="00E62AF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960" w:dyaOrig="440" w14:anchorId="7138DC1C">
          <v:shape id="_x0000_i1151" type="#_x0000_t75" alt="" style="width:97.95pt;height:21.85pt;mso-width-percent:0;mso-height-percent:0;mso-width-percent:0;mso-height-percent:0" o:ole="">
            <v:imagedata r:id="rId581" o:title=""/>
          </v:shape>
          <o:OLEObject Type="Embed" ProgID="Equation.DSMT4" ShapeID="_x0000_i1151" DrawAspect="Content" ObjectID="_1612643040" r:id="rId582"/>
        </w:object>
      </w:r>
      <w:r w:rsidR="009F6C9E">
        <w:rPr>
          <w:rFonts w:ascii="Times New Roman" w:hAnsi="Times New Roman" w:cs="Times New Roman"/>
          <w:sz w:val="24"/>
          <w:szCs w:val="24"/>
        </w:rPr>
        <w:t xml:space="preserve">. Do đó phương trình mặt cầu là </w:t>
      </w:r>
      <w:r w:rsidRPr="00E62AFE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80" w:dyaOrig="440" w14:anchorId="7EAC7F17">
          <v:shape id="_x0000_i1150" type="#_x0000_t75" alt="" style="width:154.05pt;height:21.85pt;mso-width-percent:0;mso-height-percent:0;mso-width-percent:0;mso-height-percent:0" o:ole="">
            <v:imagedata r:id="rId188" o:title=""/>
          </v:shape>
          <o:OLEObject Type="Embed" ProgID="Equation.DSMT4" ShapeID="_x0000_i1150" DrawAspect="Content" ObjectID="_1612643041" r:id="rId583"/>
        </w:object>
      </w:r>
      <w:r w:rsidR="009F6C9E" w:rsidRPr="003E4CA5">
        <w:rPr>
          <w:rFonts w:ascii="Times New Roman" w:hAnsi="Times New Roman" w:cs="Times New Roman"/>
          <w:sz w:val="24"/>
          <w:szCs w:val="24"/>
        </w:rPr>
        <w:t>.</w:t>
      </w:r>
    </w:p>
    <w:p w14:paraId="6D862CD4" w14:textId="77777777" w:rsidR="009F6C9E" w:rsidRDefault="009F6C9E" w:rsidP="00EE7AF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8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 w14:anchorId="6E23E42F">
          <v:shape id="_x0000_i1149" type="#_x0000_t75" alt="" style="width:30.1pt;height:15.95pt;mso-width-percent:0;mso-height-percent:0;mso-width-percent:0;mso-height-percent:0" o:ole="">
            <v:imagedata r:id="rId192" o:title=""/>
          </v:shape>
          <o:OLEObject Type="Embed" ProgID="Equation.DSMT4" ShapeID="_x0000_i1149" DrawAspect="Content" ObjectID="_1612643042" r:id="rId584"/>
        </w:object>
      </w:r>
      <w:r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0" w:dyaOrig="460" w14:anchorId="7DCEB7C7">
          <v:shape id="_x0000_i1148" type="#_x0000_t75" alt="" style="width:202.8pt;height:21.85pt;mso-width-percent:0;mso-height-percent:0;mso-width-percent:0;mso-height-percent:0" o:ole="">
            <v:imagedata r:id="rId194" o:title=""/>
          </v:shape>
          <o:OLEObject Type="Embed" ProgID="Equation.DSMT4" ShapeID="_x0000_i1148" DrawAspect="Content" ObjectID="_1612643043" r:id="rId585"/>
        </w:object>
      </w:r>
      <w:r>
        <w:rPr>
          <w:rFonts w:ascii="Times New Roman" w:hAnsi="Times New Roman" w:cs="Times New Roman"/>
          <w:sz w:val="24"/>
          <w:szCs w:val="24"/>
        </w:rPr>
        <w:t xml:space="preserve">  và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39" w:dyaOrig="400" w14:anchorId="43A742D9">
          <v:shape id="_x0000_i1147" type="#_x0000_t75" alt="" style="width:122.15pt;height:20.05pt;mso-width-percent:0;mso-height-percent:0;mso-width-percent:0;mso-height-percent:0" o:ole="">
            <v:imagedata r:id="rId196" o:title=""/>
          </v:shape>
          <o:OLEObject Type="Embed" ProgID="Equation.DSMT4" ShapeID="_x0000_i1147" DrawAspect="Content" ObjectID="_1612643044" r:id="rId586"/>
        </w:object>
      </w:r>
      <w:r w:rsidRPr="006317AA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0DC819FD">
          <v:shape id="_x0000_i1146" type="#_x0000_t75" alt="" style="width:21.85pt;height:20.05pt;mso-width-percent:0;mso-height-percent:0;mso-width-percent:0;mso-height-percent:0" o:ole="">
            <v:imagedata r:id="rId198" o:title=""/>
          </v:shape>
          <o:OLEObject Type="Embed" ProgID="Equation.DSMT4" ShapeID="_x0000_i1146" DrawAspect="Content" ObjectID="_1612643045" r:id="rId587"/>
        </w:object>
      </w:r>
      <w:r w:rsidRPr="006317AA">
        <w:rPr>
          <w:rFonts w:ascii="Times New Roman" w:hAnsi="Times New Roman" w:cs="Times New Roman"/>
          <w:sz w:val="24"/>
          <w:szCs w:val="24"/>
        </w:rPr>
        <w:t xml:space="preserve"> cắt mặt cầu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343D9E8E">
          <v:shape id="_x0000_i1145" type="#_x0000_t75" alt="" style="width:25.95pt;height:20.05pt;mso-width-percent:0;mso-height-percent:0;mso-width-percent:0;mso-height-percent:0" o:ole="">
            <v:imagedata r:id="rId200" o:title=""/>
          </v:shape>
          <o:OLEObject Type="Embed" ProgID="Equation.DSMT4" ShapeID="_x0000_i1145" DrawAspect="Content" ObjectID="_1612643046" r:id="rId588"/>
        </w:object>
      </w:r>
      <w:r w:rsidRPr="006317AA">
        <w:rPr>
          <w:rFonts w:ascii="Times New Roman" w:hAnsi="Times New Roman" w:cs="Times New Roman"/>
          <w:sz w:val="24"/>
          <w:szCs w:val="24"/>
        </w:rPr>
        <w:t xml:space="preserve"> theo một đườn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6317AA">
        <w:rPr>
          <w:rFonts w:ascii="Times New Roman" w:hAnsi="Times New Roman" w:cs="Times New Roman"/>
          <w:sz w:val="24"/>
          <w:szCs w:val="24"/>
        </w:rPr>
        <w:t xml:space="preserve"> tròn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 w14:anchorId="67D57BC8">
          <v:shape id="_x0000_i1144" type="#_x0000_t75" alt="" style="width:22.8pt;height:20.05pt;mso-width-percent:0;mso-height-percent:0;mso-width-percent:0;mso-height-percent:0" o:ole="">
            <v:imagedata r:id="rId202" o:title=""/>
          </v:shape>
          <o:OLEObject Type="Embed" ProgID="Equation.DSMT4" ShapeID="_x0000_i1144" DrawAspect="Content" ObjectID="_1612643047" r:id="rId589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bán kính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3EFB77A4">
          <v:shape id="_x0000_i1143" type="#_x0000_t75" alt="" style="width:11.85pt;height:13.2pt;mso-width-percent:0;mso-height-percent:0;mso-width-percent:0;mso-height-percent:0" o:ole="">
            <v:imagedata r:id="rId204" o:title=""/>
          </v:shape>
          <o:OLEObject Type="Embed" ProgID="Equation.DSMT4" ShapeID="_x0000_i1143" DrawAspect="Content" ObjectID="_1612643048" r:id="rId590"/>
        </w:object>
      </w:r>
      <w:r w:rsidRPr="006317AA">
        <w:rPr>
          <w:rFonts w:ascii="Times New Roman" w:hAnsi="Times New Roman" w:cs="Times New Roman"/>
          <w:sz w:val="24"/>
          <w:szCs w:val="24"/>
        </w:rPr>
        <w:t xml:space="preserve"> của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 w14:anchorId="69C17BF2">
          <v:shape id="_x0000_i1142" type="#_x0000_t75" alt="" style="width:22.8pt;height:20.05pt;mso-width-percent:0;mso-height-percent:0;mso-width-percent:0;mso-height-percent:0" o:ole="">
            <v:imagedata r:id="rId206" o:title=""/>
          </v:shape>
          <o:OLEObject Type="Embed" ProgID="Equation.DSMT4" ShapeID="_x0000_i1142" DrawAspect="Content" ObjectID="_1612643049" r:id="rId591"/>
        </w:object>
      </w:r>
      <w:r w:rsidRPr="006317AA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F72B860" w14:textId="77777777" w:rsidR="009F6C9E" w:rsidRPr="00815670" w:rsidRDefault="009F6C9E" w:rsidP="00EE7AF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815670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00" w:dyaOrig="279" w14:anchorId="6EF61807">
          <v:shape id="_x0000_i1141" type="#_x0000_t75" alt="" style="width:30.1pt;height:14.15pt;mso-width-percent:0;mso-height-percent:0;mso-width-percent:0;mso-height-percent:0" o:ole="">
            <v:imagedata r:id="rId208" o:title=""/>
          </v:shape>
          <o:OLEObject Type="Embed" ProgID="Equation.DSMT4" ShapeID="_x0000_i1141" DrawAspect="Content" ObjectID="_1612643050" r:id="rId592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0" w:dyaOrig="279" w14:anchorId="3BB4C871">
          <v:shape id="_x0000_i1140" type="#_x0000_t75" alt="" style="width:29.15pt;height:14.15pt;mso-width-percent:0;mso-height-percent:0;mso-width-percent:0;mso-height-percent:0" o:ole="">
            <v:imagedata r:id="rId210" o:title=""/>
          </v:shape>
          <o:OLEObject Type="Embed" ProgID="Equation.DSMT4" ShapeID="_x0000_i1140" DrawAspect="Content" ObjectID="_1612643051" r:id="rId593"/>
        </w:object>
      </w:r>
      <w:r w:rsidRPr="0092725B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D2577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D2577C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580" w:dyaOrig="279" w14:anchorId="718329E9">
          <v:shape id="_x0000_i1139" type="#_x0000_t75" alt="" style="width:29.15pt;height:14.15pt;mso-width-percent:0;mso-height-percent:0;mso-width-percent:0;mso-height-percent:0" o:ole="">
            <v:imagedata r:id="rId212" o:title=""/>
          </v:shape>
          <o:OLEObject Type="Embed" ProgID="Equation.DSMT4" ShapeID="_x0000_i1139" DrawAspect="Content" ObjectID="_1612643052" r:id="rId594"/>
        </w:object>
      </w:r>
      <w:r w:rsidRPr="00D2577C">
        <w:rPr>
          <w:rFonts w:ascii="Times New Roman" w:hAnsi="Times New Roman" w:cs="Times New Roman"/>
          <w:color w:val="0000FF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D2577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900" w:dyaOrig="340" w14:anchorId="23A5D430">
          <v:shape id="_x0000_i1138" type="#_x0000_t75" alt="" style="width:45.1pt;height:16.85pt;mso-width-percent:0;mso-height-percent:0;mso-width-percent:0;mso-height-percent:0" o:ole="">
            <v:imagedata r:id="rId214" o:title=""/>
          </v:shape>
          <o:OLEObject Type="Embed" ProgID="Equation.DSMT4" ShapeID="_x0000_i1138" DrawAspect="Content" ObjectID="_1612643053" r:id="rId595"/>
        </w:object>
      </w:r>
      <w:r w:rsidRPr="00D2577C"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                       </w:t>
      </w:r>
    </w:p>
    <w:p w14:paraId="7F182259" w14:textId="77777777" w:rsidR="009F6C9E" w:rsidRDefault="009F6C9E" w:rsidP="00EE7AF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BEAAA9D" w14:textId="77777777" w:rsidR="009F6C9E" w:rsidRPr="00E141B8" w:rsidRDefault="009F6C9E" w:rsidP="00EE7AFD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54A033A8" w14:textId="77777777" w:rsidR="009F6C9E" w:rsidRPr="007615FA" w:rsidRDefault="009F6C9E" w:rsidP="00EE7AF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>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ạm Thị Thu Tra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Trang Phạm</w:t>
      </w:r>
    </w:p>
    <w:p w14:paraId="20EAA014" w14:textId="77777777" w:rsidR="009F6C9E" w:rsidRDefault="009F6C9E" w:rsidP="00EE7AF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640BF641" w14:textId="77777777" w:rsidR="009F6C9E" w:rsidRDefault="009F6C9E" w:rsidP="00EE7AF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phương trình mặt cầu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7BD98C19">
          <v:shape id="_x0000_i1137" type="#_x0000_t75" alt="" style="width:21.85pt;height:20.05pt;mso-width-percent:0;mso-height-percent:0;mso-width-percent:0;mso-height-percent:0" o:ole="">
            <v:imagedata r:id="rId596" o:title=""/>
          </v:shape>
          <o:OLEObject Type="Embed" ProgID="Equation.DSMT4" ShapeID="_x0000_i1137" DrawAspect="Content" ObjectID="_1612643054" r:id="rId597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tâm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00" w14:anchorId="3BAC2617">
          <v:shape id="_x0000_i1136" type="#_x0000_t75" alt="" style="width:61.05pt;height:20.05pt;mso-width-percent:0;mso-height-percent:0;mso-width-percent:0;mso-height-percent:0" o:ole="">
            <v:imagedata r:id="rId598" o:title=""/>
          </v:shape>
          <o:OLEObject Type="Embed" ProgID="Equation.DSMT4" ShapeID="_x0000_i1136" DrawAspect="Content" ObjectID="_1612643055" r:id="rId599"/>
        </w:object>
      </w:r>
      <w:r w:rsidRPr="00E9028B">
        <w:rPr>
          <w:rFonts w:ascii="Times New Roman" w:hAnsi="Times New Roman" w:cs="Times New Roman"/>
          <w:sz w:val="24"/>
          <w:szCs w:val="24"/>
        </w:rPr>
        <w:t xml:space="preserve"> và bán kính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27886173">
          <v:shape id="_x0000_i1135" type="#_x0000_t75" alt="" style="width:35.1pt;height:14.15pt;mso-width-percent:0;mso-height-percent:0;mso-width-percent:0;mso-height-percent:0" o:ole="">
            <v:imagedata r:id="rId600" o:title=""/>
          </v:shape>
          <o:OLEObject Type="Embed" ProgID="Equation.DSMT4" ShapeID="_x0000_i1135" DrawAspect="Content" ObjectID="_1612643056" r:id="rId6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9F31765" w14:textId="77777777" w:rsidR="009F6C9E" w:rsidRDefault="009F6C9E" w:rsidP="00EE7AFD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E9028B">
        <w:rPr>
          <w:rFonts w:ascii="Times New Roman" w:hAnsi="Times New Roman" w:cs="Times New Roman"/>
          <w:sz w:val="24"/>
          <w:szCs w:val="24"/>
        </w:rPr>
        <w:t>Suy r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position w:val="-44"/>
          <w:sz w:val="24"/>
          <w:szCs w:val="24"/>
        </w:rPr>
        <w:object w:dxaOrig="4160" w:dyaOrig="940" w14:anchorId="02F5BF30">
          <v:shape id="_x0000_i1134" type="#_x0000_t75" alt="" style="width:207.8pt;height:46.05pt;mso-width-percent:0;mso-height-percent:0;mso-width-percent:0;mso-height-percent:0" o:ole="">
            <v:imagedata r:id="rId602" o:title=""/>
          </v:shape>
          <o:OLEObject Type="Embed" ProgID="Equation.DSMT4" ShapeID="_x0000_i1134" DrawAspect="Content" ObjectID="_1612643057" r:id="rId603"/>
        </w:object>
      </w:r>
      <w:r>
        <w:rPr>
          <w:rFonts w:ascii="Times New Roman" w:hAnsi="Times New Roman" w:cs="Times New Roman"/>
          <w:sz w:val="24"/>
          <w:szCs w:val="24"/>
        </w:rPr>
        <w:t xml:space="preserve"> nên m</w:t>
      </w:r>
      <w:r w:rsidRPr="006317AA">
        <w:rPr>
          <w:rFonts w:ascii="Times New Roman" w:hAnsi="Times New Roman" w:cs="Times New Roman"/>
          <w:sz w:val="24"/>
          <w:szCs w:val="24"/>
        </w:rPr>
        <w:t xml:space="preserve">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2945B604">
          <v:shape id="_x0000_i1133" type="#_x0000_t75" alt="" style="width:21.85pt;height:20.05pt;mso-width-percent:0;mso-height-percent:0;mso-width-percent:0;mso-height-percent:0" o:ole="">
            <v:imagedata r:id="rId198" o:title=""/>
          </v:shape>
          <o:OLEObject Type="Embed" ProgID="Equation.DSMT4" ShapeID="_x0000_i1133" DrawAspect="Content" ObjectID="_1612643058" r:id="rId604"/>
        </w:object>
      </w:r>
      <w:r w:rsidRPr="006317AA">
        <w:rPr>
          <w:rFonts w:ascii="Times New Roman" w:hAnsi="Times New Roman" w:cs="Times New Roman"/>
          <w:sz w:val="24"/>
          <w:szCs w:val="24"/>
        </w:rPr>
        <w:t xml:space="preserve"> cắt mặt cầu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16BF4094">
          <v:shape id="_x0000_i1132" type="#_x0000_t75" alt="" style="width:25.95pt;height:20.05pt;mso-width-percent:0;mso-height-percent:0;mso-width-percent:0;mso-height-percent:0" o:ole="">
            <v:imagedata r:id="rId200" o:title=""/>
          </v:shape>
          <o:OLEObject Type="Embed" ProgID="Equation.DSMT4" ShapeID="_x0000_i1132" DrawAspect="Content" ObjectID="_1612643059" r:id="rId605"/>
        </w:object>
      </w:r>
      <w:r w:rsidRPr="006317AA">
        <w:rPr>
          <w:rFonts w:ascii="Times New Roman" w:hAnsi="Times New Roman" w:cs="Times New Roman"/>
          <w:sz w:val="24"/>
          <w:szCs w:val="24"/>
        </w:rPr>
        <w:t xml:space="preserve"> theo một đườn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6317AA">
        <w:rPr>
          <w:rFonts w:ascii="Times New Roman" w:hAnsi="Times New Roman" w:cs="Times New Roman"/>
          <w:sz w:val="24"/>
          <w:szCs w:val="24"/>
        </w:rPr>
        <w:t xml:space="preserve"> tròn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 w14:anchorId="71C22281">
          <v:shape id="_x0000_i1131" type="#_x0000_t75" alt="" style="width:22.8pt;height:20.05pt;mso-width-percent:0;mso-height-percent:0;mso-width-percent:0;mso-height-percent:0" o:ole="">
            <v:imagedata r:id="rId202" o:title=""/>
          </v:shape>
          <o:OLEObject Type="Embed" ProgID="Equation.DSMT4" ShapeID="_x0000_i1131" DrawAspect="Content" ObjectID="_1612643060" r:id="rId60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DD55A3A" w14:textId="77777777" w:rsidR="009F6C9E" w:rsidRDefault="009F6C9E" w:rsidP="00EE7AFD">
      <w:pPr>
        <w:tabs>
          <w:tab w:val="left" w:pos="2268"/>
        </w:tabs>
        <w:spacing w:before="0" w:line="276" w:lineRule="auto"/>
        <w:ind w:left="964" w:hanging="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435AC349">
          <v:shape id="_x0000_i1130" type="#_x0000_t75" alt="" style="width:11.85pt;height:13.2pt;mso-width-percent:0;mso-height-percent:0;mso-width-percent:0;mso-height-percent:0" o:ole="">
            <v:imagedata r:id="rId607" o:title=""/>
          </v:shape>
          <o:OLEObject Type="Embed" ProgID="Equation.DSMT4" ShapeID="_x0000_i1130" DrawAspect="Content" ObjectID="_1612643061" r:id="rId608"/>
        </w:object>
      </w:r>
      <w:r>
        <w:rPr>
          <w:rFonts w:ascii="Times New Roman" w:hAnsi="Times New Roman" w:cs="Times New Roman"/>
          <w:sz w:val="24"/>
          <w:szCs w:val="24"/>
        </w:rPr>
        <w:t xml:space="preserve"> là bán kính của đường tròn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 w14:anchorId="5E64DC07">
          <v:shape id="_x0000_i1129" type="#_x0000_t75" alt="" style="width:22.8pt;height:20.05pt;mso-width-percent:0;mso-height-percent:0;mso-width-percent:0;mso-height-percent:0" o:ole="">
            <v:imagedata r:id="rId206" o:title=""/>
          </v:shape>
          <o:OLEObject Type="Embed" ProgID="Equation.DSMT4" ShapeID="_x0000_i1129" DrawAspect="Content" ObjectID="_1612643062" r:id="rId609"/>
        </w:object>
      </w:r>
      <w:r>
        <w:rPr>
          <w:rFonts w:ascii="Times New Roman" w:hAnsi="Times New Roman" w:cs="Times New Roman"/>
          <w:sz w:val="24"/>
          <w:szCs w:val="24"/>
        </w:rPr>
        <w:t xml:space="preserve">, khi đó </w:t>
      </w:r>
      <w:r w:rsidR="00E62AFE" w:rsidRPr="00E62AFE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4120" w:dyaOrig="620" w14:anchorId="3ACE3E66">
          <v:shape id="_x0000_i1128" type="#_x0000_t75" alt="" style="width:205.95pt;height:31pt;mso-width-percent:0;mso-height-percent:0;mso-width-percent:0;mso-height-percent:0" o:ole="">
            <v:imagedata r:id="rId610" o:title=""/>
          </v:shape>
          <o:OLEObject Type="Embed" ProgID="Equation.DSMT4" ShapeID="_x0000_i1128" DrawAspect="Content" ObjectID="_1612643063" r:id="rId6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7110215" w14:textId="1BCBF458" w:rsidR="009F6C9E" w:rsidRPr="00D33FFC" w:rsidRDefault="009F6C9E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rongkhônggianvớihệtọađộ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61CC73C2">
          <v:shape id="_x0000_i1127" type="#_x0000_t75" alt="" style="width:26.9pt;height:15.95pt;mso-width-percent:0;mso-height-percent:0;mso-width-percent:0;mso-height-percent:0" o:ole="">
            <v:imagedata r:id="rId216" o:title=""/>
          </v:shape>
          <o:OLEObject Type="Embed" ProgID="Equation.DSMT4" ShapeID="_x0000_i1127" DrawAspect="Content" ObjectID="_1612643064" r:id="rId612"/>
        </w:object>
      </w:r>
      <w:r>
        <w:rPr>
          <w:rFonts w:ascii="Times New Roman" w:hAnsi="Times New Roman" w:cs="Times New Roman"/>
          <w:sz w:val="24"/>
          <w:szCs w:val="24"/>
        </w:rPr>
        <w:t>cho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20" w:dyaOrig="400" w14:anchorId="3EF3409C">
          <v:shape id="_x0000_i1126" type="#_x0000_t75" alt="" style="width:147.2pt;height:20.05pt;mso-width-percent:0;mso-height-percent:0;mso-width-percent:0;mso-height-percent:0" o:ole="">
            <v:imagedata r:id="rId218" o:title=""/>
          </v:shape>
          <o:OLEObject Type="Embed" ProgID="Equation.DSMT4" ShapeID="_x0000_i1126" DrawAspect="Content" ObjectID="_1612643065" r:id="rId613"/>
        </w:object>
      </w:r>
      <w:r>
        <w:rPr>
          <w:rFonts w:ascii="Times New Roman" w:hAnsi="Times New Roman" w:cs="Times New Roman"/>
          <w:sz w:val="24"/>
          <w:szCs w:val="24"/>
        </w:rPr>
        <w:t>và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18B5E133">
          <v:shape id="_x0000_i1125" type="#_x0000_t75" alt="" style="width:47.85pt;height:20.05pt;mso-width-percent:0;mso-height-percent:0;mso-width-percent:0;mso-height-percent:0" o:ole="">
            <v:imagedata r:id="rId220" o:title=""/>
          </v:shape>
          <o:OLEObject Type="Embed" ProgID="Equation.DSMT4" ShapeID="_x0000_i1125" DrawAspect="Content" ObjectID="_1612643066" r:id="rId614"/>
        </w:object>
      </w:r>
      <w:r>
        <w:rPr>
          <w:rFonts w:ascii="Times New Roman" w:hAnsi="Times New Roman" w:cs="Times New Roman"/>
          <w:sz w:val="24"/>
          <w:szCs w:val="24"/>
        </w:rPr>
        <w:t>. Khoảngcáchtừ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04854C5D">
          <v:shape id="_x0000_i1124" type="#_x0000_t75" alt="" style="width:13.2pt;height:13.2pt;mso-width-percent:0;mso-height-percent:0;mso-width-percent:0;mso-height-percent:0" o:ole="">
            <v:imagedata r:id="rId222" o:title=""/>
          </v:shape>
          <o:OLEObject Type="Embed" ProgID="Equation.DSMT4" ShapeID="_x0000_i1124" DrawAspect="Content" ObjectID="_1612643067" r:id="rId615"/>
        </w:object>
      </w:r>
      <w:r>
        <w:rPr>
          <w:rFonts w:ascii="Times New Roman" w:hAnsi="Times New Roman" w:cs="Times New Roman"/>
          <w:sz w:val="24"/>
          <w:szCs w:val="24"/>
        </w:rPr>
        <w:t>đếnmặtphẳ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 w14:anchorId="1461207E">
          <v:shape id="_x0000_i1123" type="#_x0000_t75" alt="" style="width:36.9pt;height:20.05pt;mso-width-percent:0;mso-height-percent:0;mso-width-percent:0;mso-height-percent:0" o:ole="">
            <v:imagedata r:id="rId224" o:title=""/>
          </v:shape>
          <o:OLEObject Type="Embed" ProgID="Equation.DSMT4" ShapeID="_x0000_i1123" DrawAspect="Content" ObjectID="_1612643068" r:id="rId616"/>
        </w:object>
      </w:r>
      <w:r>
        <w:rPr>
          <w:rFonts w:ascii="Times New Roman" w:hAnsi="Times New Roman" w:cs="Times New Roman"/>
          <w:sz w:val="24"/>
          <w:szCs w:val="24"/>
        </w:rPr>
        <w:t>là</w:t>
      </w:r>
    </w:p>
    <w:p w14:paraId="1289CFF3" w14:textId="77777777" w:rsidR="009F6C9E" w:rsidRPr="00C60B32" w:rsidRDefault="009F6C9E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063C7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063C7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340" w:dyaOrig="620" w14:anchorId="3E38BFC3">
          <v:shape id="_x0000_i1122" type="#_x0000_t75" alt="" style="width:16.85pt;height:31pt;mso-width-percent:0;mso-height-percent:0;mso-width-percent:0;mso-height-percent:0" o:ole="">
            <v:imagedata r:id="rId226" o:title=""/>
          </v:shape>
          <o:OLEObject Type="Embed" ProgID="Equation.DSMT4" ShapeID="_x0000_i1122" DrawAspect="Content" ObjectID="_1612643069" r:id="rId617"/>
        </w:object>
      </w:r>
      <w:r w:rsidRPr="00063C78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0" w:dyaOrig="620" w14:anchorId="787E67F3">
          <v:shape id="_x0000_i1121" type="#_x0000_t75" alt="" style="width:16.85pt;height:31pt;mso-width-percent:0;mso-height-percent:0;mso-width-percent:0;mso-height-percent:0" o:ole="">
            <v:imagedata r:id="rId228" o:title=""/>
          </v:shape>
          <o:OLEObject Type="Embed" ProgID="Equation.DSMT4" ShapeID="_x0000_i1121" DrawAspect="Content" ObjectID="_1612643070" r:id="rId61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240" w:dyaOrig="620" w14:anchorId="166974D5">
          <v:shape id="_x0000_i1120" type="#_x0000_t75" alt="" style="width:11.85pt;height:31pt;mso-width-percent:0;mso-height-percent:0;mso-width-percent:0;mso-height-percent:0" o:ole="">
            <v:imagedata r:id="rId230" o:title=""/>
          </v:shape>
          <o:OLEObject Type="Embed" ProgID="Equation.DSMT4" ShapeID="_x0000_i1120" DrawAspect="Content" ObjectID="_1612643071" r:id="rId619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A341E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340" w:dyaOrig="620" w14:anchorId="1AE7EA7B">
          <v:shape id="_x0000_i1119" type="#_x0000_t75" alt="" style="width:16.85pt;height:31pt;mso-width-percent:0;mso-height-percent:0;mso-width-percent:0;mso-height-percent:0" o:ole="">
            <v:imagedata r:id="rId232" o:title=""/>
          </v:shape>
          <o:OLEObject Type="Embed" ProgID="Equation.DSMT4" ShapeID="_x0000_i1119" DrawAspect="Content" ObjectID="_1612643072" r:id="rId620"/>
        </w:object>
      </w:r>
      <w:r w:rsidRPr="00A341E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BFB5B78" w14:textId="6E3016B2" w:rsidR="009F6C9E" w:rsidRPr="00E141B8" w:rsidRDefault="009F6C9E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 w:rsidR="00865EF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04F0DB4C" w14:textId="77777777" w:rsidR="009F6C9E" w:rsidRPr="00E141B8" w:rsidRDefault="009F6C9E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giả:</w:t>
      </w:r>
      <w:r>
        <w:rPr>
          <w:rFonts w:ascii="Times New Roman" w:hAnsi="Times New Roman" w:cs="Times New Roman"/>
          <w:b/>
          <w:i/>
          <w:sz w:val="24"/>
          <w:szCs w:val="24"/>
        </w:rPr>
        <w:t>TrầnThịThanhThủy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Song tửmắtnâu</w:t>
      </w:r>
    </w:p>
    <w:p w14:paraId="271997C7" w14:textId="77777777" w:rsidR="009F6C9E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63C7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A</w:t>
      </w:r>
    </w:p>
    <w:p w14:paraId="1BE0645E" w14:textId="77777777" w:rsidR="009F6C9E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a cóphươngtrìnhmặtphẳng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720" w:dyaOrig="400" w14:anchorId="04A58F48">
          <v:shape id="_x0000_i1118" type="#_x0000_t75" alt="" style="width:36.9pt;height:20.05pt;mso-width-percent:0;mso-height-percent:0;mso-width-percent:0;mso-height-percent:0" o:ole="">
            <v:imagedata r:id="rId621" o:title=""/>
          </v:shape>
          <o:OLEObject Type="Embed" ProgID="Equation.DSMT4" ShapeID="_x0000_i1118" DrawAspect="Content" ObjectID="_1612643073" r:id="rId62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là :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3860" w:dyaOrig="620" w14:anchorId="02A61330">
          <v:shape id="_x0000_i1117" type="#_x0000_t75" alt="" style="width:194.15pt;height:31pt;mso-width-percent:0;mso-height-percent:0;mso-width-percent:0;mso-height-percent:0" o:ole="">
            <v:imagedata r:id="rId623" o:title=""/>
          </v:shape>
          <o:OLEObject Type="Embed" ProgID="Equation.DSMT4" ShapeID="_x0000_i1117" DrawAspect="Content" ObjectID="_1612643074" r:id="rId62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A773109" w14:textId="77777777" w:rsidR="009F6C9E" w:rsidRDefault="009F6C9E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Nênkhoảngcáchtừ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60" w:dyaOrig="260" w14:anchorId="4431B039">
          <v:shape id="_x0000_i1116" type="#_x0000_t75" alt="" style="width:13.2pt;height:13.2pt;mso-width-percent:0;mso-height-percent:0;mso-width-percent:0;mso-height-percent:0" o:ole="">
            <v:imagedata r:id="rId625" o:title=""/>
          </v:shape>
          <o:OLEObject Type="Embed" ProgID="Equation.DSMT4" ShapeID="_x0000_i1116" DrawAspect="Content" ObjectID="_1612643075" r:id="rId62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đếnmặtphẳng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720" w:dyaOrig="400" w14:anchorId="2930CAD8">
          <v:shape id="_x0000_i1115" type="#_x0000_t75" alt="" style="width:36.9pt;height:20.05pt;mso-width-percent:0;mso-height-percent:0;mso-width-percent:0;mso-height-percent:0" o:ole="">
            <v:imagedata r:id="rId621" o:title=""/>
          </v:shape>
          <o:OLEObject Type="Embed" ProgID="Equation.DSMT4" ShapeID="_x0000_i1115" DrawAspect="Content" ObjectID="_1612643076" r:id="rId6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34"/>
          <w:sz w:val="24"/>
          <w:szCs w:val="24"/>
        </w:rPr>
        <w:object w:dxaOrig="4120" w:dyaOrig="760" w14:anchorId="3F080B42">
          <v:shape id="_x0000_i1114" type="#_x0000_t75" alt="" style="width:205.95pt;height:37.8pt;mso-width-percent:0;mso-height-percent:0;mso-width-percent:0;mso-height-percent:0" o:ole="">
            <v:imagedata r:id="rId628" o:title=""/>
          </v:shape>
          <o:OLEObject Type="Embed" ProgID="Equation.DSMT4" ShapeID="_x0000_i1114" DrawAspect="Content" ObjectID="_1612643077" r:id="rId6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9A0D34E" w14:textId="7A69A7CF" w:rsidR="009F6C9E" w:rsidRDefault="009F6C9E" w:rsidP="00222E0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2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rongkhônggian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72968A7F">
          <v:shape id="_x0000_i1113" type="#_x0000_t75" alt="" style="width:26.9pt;height:15.95pt;mso-width-percent:0;mso-height-percent:0;mso-width-percent:0;mso-height-percent:0" o:ole="">
            <v:imagedata r:id="rId216" o:title=""/>
          </v:shape>
          <o:OLEObject Type="Embed" ProgID="Equation.DSMT4" ShapeID="_x0000_i1113" DrawAspect="Content" ObjectID="_1612643078" r:id="rId630"/>
        </w:object>
      </w:r>
      <w:r>
        <w:rPr>
          <w:rFonts w:ascii="Times New Roman" w:hAnsi="Times New Roman" w:cs="Times New Roman"/>
          <w:sz w:val="24"/>
          <w:szCs w:val="24"/>
        </w:rPr>
        <w:t>mặtphẳng song songvớimặtphẳ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 w14:anchorId="452A0995">
          <v:shape id="_x0000_i1112" type="#_x0000_t75" alt="" style="width:30.1pt;height:20.05pt;mso-width-percent:0;mso-height-percent:0;mso-width-percent:0;mso-height-percent:0" o:ole="">
            <v:imagedata r:id="rId235" o:title=""/>
          </v:shape>
          <o:OLEObject Type="Embed" ProgID="Equation.DSMT4" ShapeID="_x0000_i1112" DrawAspect="Content" ObjectID="_1612643079" r:id="rId631"/>
        </w:object>
      </w:r>
      <w:r>
        <w:rPr>
          <w:rFonts w:ascii="Times New Roman" w:hAnsi="Times New Roman" w:cs="Times New Roman"/>
          <w:sz w:val="24"/>
          <w:szCs w:val="24"/>
        </w:rPr>
        <w:t>vàđi qua điểm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 w14:anchorId="3CC64BD8">
          <v:shape id="_x0000_i1111" type="#_x0000_t75" alt="" style="width:47.85pt;height:20.05pt;mso-width-percent:0;mso-height-percent:0;mso-width-percent:0;mso-height-percent:0" o:ole="">
            <v:imagedata r:id="rId237" o:title=""/>
          </v:shape>
          <o:OLEObject Type="Embed" ProgID="Equation.DSMT4" ShapeID="_x0000_i1111" DrawAspect="Content" ObjectID="_1612643080" r:id="rId632"/>
        </w:object>
      </w:r>
      <w:r>
        <w:rPr>
          <w:rFonts w:ascii="Times New Roman" w:hAnsi="Times New Roman" w:cs="Times New Roman"/>
          <w:sz w:val="24"/>
          <w:szCs w:val="24"/>
        </w:rPr>
        <w:t>cóphươngtrìnhlà</w:t>
      </w:r>
    </w:p>
    <w:p w14:paraId="49D7112E" w14:textId="77777777" w:rsidR="009F6C9E" w:rsidRPr="000C17E7" w:rsidRDefault="009F6C9E" w:rsidP="00774AF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C17E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0C17E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920" w:dyaOrig="279" w14:anchorId="431F60C9">
          <v:shape id="_x0000_i1110" type="#_x0000_t75" alt="" style="width:46.05pt;height:14.15pt;mso-width-percent:0;mso-height-percent:0;mso-width-percent:0;mso-height-percent:0" o:ole="">
            <v:imagedata r:id="rId239" o:title=""/>
          </v:shape>
          <o:OLEObject Type="Embed" ProgID="Equation.DSMT4" ShapeID="_x0000_i1110" DrawAspect="Content" ObjectID="_1612643081" r:id="rId633"/>
        </w:object>
      </w:r>
      <w:r w:rsidRPr="000C17E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  <w:r w:rsidRPr="000C17E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C17E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C17E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40" w:dyaOrig="320" w14:anchorId="57308C33">
          <v:shape id="_x0000_i1109" type="#_x0000_t75" alt="" style="width:67pt;height:15.95pt;mso-width-percent:0;mso-height-percent:0;mso-width-percent:0;mso-height-percent:0" o:ole="">
            <v:imagedata r:id="rId241" o:title=""/>
          </v:shape>
          <o:OLEObject Type="Embed" ProgID="Equation.DSMT4" ShapeID="_x0000_i1109" DrawAspect="Content" ObjectID="_1612643082" r:id="rId634"/>
        </w:object>
      </w:r>
      <w:r w:rsidRPr="000C17E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0C17E7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ABAF43E" w14:textId="77777777" w:rsidR="009F6C9E" w:rsidRPr="000C17E7" w:rsidRDefault="009F6C9E" w:rsidP="00774AF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C17E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20" w:dyaOrig="320" w14:anchorId="3B8FA745">
          <v:shape id="_x0000_i1108" type="#_x0000_t75" alt="" style="width:65.15pt;height:15.95pt;mso-width-percent:0;mso-height-percent:0;mso-width-percent:0;mso-height-percent:0" o:ole="">
            <v:imagedata r:id="rId243" o:title=""/>
          </v:shape>
          <o:OLEObject Type="Embed" ProgID="Equation.DSMT4" ShapeID="_x0000_i1108" DrawAspect="Content" ObjectID="_1612643083" r:id="rId635"/>
        </w:object>
      </w:r>
      <w:r w:rsidRPr="000C17E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0C17E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C17E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C17E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700" w:dyaOrig="300" w14:anchorId="4FC29A17">
          <v:shape id="_x0000_i1107" type="#_x0000_t75" alt="" style="width:85.2pt;height:14.15pt;mso-width-percent:0;mso-height-percent:0;mso-width-percent:0;mso-height-percent:0" o:ole="">
            <v:imagedata r:id="rId245" o:title=""/>
          </v:shape>
          <o:OLEObject Type="Embed" ProgID="Equation.DSMT4" ShapeID="_x0000_i1107" DrawAspect="Content" ObjectID="_1612643084" r:id="rId636"/>
        </w:object>
      </w:r>
      <w:r w:rsidRPr="000C17E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5138C2E4" w14:textId="3FB3C241" w:rsidR="009F6C9E" w:rsidRPr="000C17E7" w:rsidRDefault="009F6C9E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  <w:lang w:val="vi-VN"/>
        </w:rPr>
      </w:pPr>
      <w:r w:rsidRPr="000C17E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</w:t>
      </w:r>
      <w:r w:rsidR="00865EF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C17E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giải</w:t>
      </w:r>
    </w:p>
    <w:p w14:paraId="099992E7" w14:textId="77777777" w:rsidR="009F6C9E" w:rsidRPr="000C17E7" w:rsidRDefault="009F6C9E" w:rsidP="0090574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0C17E7">
        <w:rPr>
          <w:rFonts w:ascii="Times New Roman" w:hAnsi="Times New Roman" w:cs="Times New Roman"/>
          <w:b/>
          <w:i/>
          <w:sz w:val="24"/>
          <w:szCs w:val="24"/>
          <w:lang w:val="vi-VN"/>
        </w:rPr>
        <w:t>Tácgiả:TrầnThịThanhThủy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0C17E7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Song tửmắtnâu</w:t>
      </w:r>
    </w:p>
    <w:p w14:paraId="63A554E0" w14:textId="77777777" w:rsidR="009F6C9E" w:rsidRPr="000C17E7" w:rsidRDefault="009F6C9E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0C17E7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A</w:t>
      </w:r>
    </w:p>
    <w:p w14:paraId="58B5EE9D" w14:textId="77777777" w:rsidR="009F6C9E" w:rsidRDefault="009F6C9E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00" w:dyaOrig="400" w14:anchorId="0C91182B">
          <v:shape id="_x0000_i1106" type="#_x0000_t75" alt="" style="width:20.05pt;height:20.05pt;mso-width-percent:0;mso-height-percent:0;mso-width-percent:0;mso-height-percent:0" o:ole="">
            <v:imagedata r:id="rId637" o:title=""/>
          </v:shape>
          <o:OLEObject Type="Embed" ProgID="Equation.DSMT4" ShapeID="_x0000_i1106" DrawAspect="Content" ObjectID="_1612643085" r:id="rId63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làmặtphẳngđi qua điểm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 w14:anchorId="2CB3DEEE">
          <v:shape id="_x0000_i1105" type="#_x0000_t75" alt="" style="width:47.85pt;height:20.05pt;mso-width-percent:0;mso-height-percent:0;mso-width-percent:0;mso-height-percent:0" o:ole="">
            <v:imagedata r:id="rId237" o:title=""/>
          </v:shape>
          <o:OLEObject Type="Embed" ProgID="Equation.DSMT4" ShapeID="_x0000_i1105" DrawAspect="Content" ObjectID="_1612643086" r:id="rId639"/>
        </w:object>
      </w:r>
      <w:r>
        <w:rPr>
          <w:rFonts w:ascii="Times New Roman" w:hAnsi="Times New Roman" w:cs="Times New Roman"/>
          <w:sz w:val="24"/>
          <w:szCs w:val="24"/>
        </w:rPr>
        <w:t>và song songvớimặtphẳ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 w14:anchorId="31538CFB">
          <v:shape id="_x0000_i1104" type="#_x0000_t75" alt="" style="width:30.1pt;height:20.05pt;mso-width-percent:0;mso-height-percent:0;mso-width-percent:0;mso-height-percent:0" o:ole="">
            <v:imagedata r:id="rId235" o:title=""/>
          </v:shape>
          <o:OLEObject Type="Embed" ProgID="Equation.DSMT4" ShapeID="_x0000_i1104" DrawAspect="Content" ObjectID="_1612643087" r:id="rId6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68FE3B0" w14:textId="77777777" w:rsidR="009F6C9E" w:rsidRDefault="009F6C9E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Vìmặtphẳng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00" w:dyaOrig="400" w14:anchorId="53028CE4">
          <v:shape id="_x0000_i1103" type="#_x0000_t75" alt="" style="width:20.05pt;height:20.05pt;mso-width-percent:0;mso-height-percent:0;mso-width-percent:0;mso-height-percent:0" o:ole="">
            <v:imagedata r:id="rId641" o:title=""/>
          </v:shape>
          <o:OLEObject Type="Embed" ProgID="Equation.DSMT4" ShapeID="_x0000_i1103" DrawAspect="Content" ObjectID="_1612643088" r:id="rId64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ng songvớimặtphẳ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 w14:anchorId="7987C245">
          <v:shape id="_x0000_i1102" type="#_x0000_t75" alt="" style="width:30.1pt;height:20.05pt;mso-width-percent:0;mso-height-percent:0;mso-width-percent:0;mso-height-percent:0" o:ole="">
            <v:imagedata r:id="rId235" o:title=""/>
          </v:shape>
          <o:OLEObject Type="Embed" ProgID="Equation.DSMT4" ShapeID="_x0000_i1102" DrawAspect="Content" ObjectID="_1612643089" r:id="rId643"/>
        </w:object>
      </w:r>
      <w:r>
        <w:rPr>
          <w:rFonts w:ascii="Times New Roman" w:hAnsi="Times New Roman" w:cs="Times New Roman"/>
          <w:sz w:val="24"/>
          <w:szCs w:val="24"/>
        </w:rPr>
        <w:t>nênphươngtrìnhmặtphẳng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00" w:dyaOrig="400" w14:anchorId="4DDCCF59">
          <v:shape id="_x0000_i1101" type="#_x0000_t75" alt="" style="width:20.05pt;height:20.05pt;mso-width-percent:0;mso-height-percent:0;mso-width-percent:0;mso-height-percent:0" o:ole="">
            <v:imagedata r:id="rId641" o:title=""/>
          </v:shape>
          <o:OLEObject Type="Embed" ProgID="Equation.DSMT4" ShapeID="_x0000_i1101" DrawAspect="Content" ObjectID="_1612643090" r:id="rId64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códạng:</w:t>
      </w:r>
    </w:p>
    <w:p w14:paraId="691EAAEE" w14:textId="77777777" w:rsidR="009F6C9E" w:rsidRPr="00905744" w:rsidRDefault="00E62AFE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20" w:dyaOrig="279" w14:anchorId="6DC04DF9">
          <v:shape id="_x0000_i1100" type="#_x0000_t75" alt="" style="width:51.05pt;height:14.15pt;mso-width-percent:0;mso-height-percent:0;mso-width-percent:0;mso-height-percent:0" o:ole="">
            <v:imagedata r:id="rId645" o:title=""/>
          </v:shape>
          <o:OLEObject Type="Embed" ProgID="Equation.DSMT4" ShapeID="_x0000_i1100" DrawAspect="Content" ObjectID="_1612643091" r:id="rId646"/>
        </w:object>
      </w:r>
      <w:r w:rsidR="009F6C9E" w:rsidRPr="009057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8905E0D" w14:textId="77777777" w:rsidR="009F6C9E" w:rsidRPr="00905744" w:rsidRDefault="009F6C9E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05744">
        <w:rPr>
          <w:rFonts w:ascii="Times New Roman" w:hAnsi="Times New Roman" w:cs="Times New Roman"/>
          <w:sz w:val="24"/>
          <w:szCs w:val="24"/>
          <w:lang w:val="fr-FR"/>
        </w:rPr>
        <w:t>Vì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00" w:dyaOrig="400" w14:anchorId="0C7046BA">
          <v:shape id="_x0000_i1099" type="#_x0000_t75" alt="" style="width:20.05pt;height:20.05pt;mso-width-percent:0;mso-height-percent:0;mso-width-percent:0;mso-height-percent:0" o:ole="">
            <v:imagedata r:id="rId637" o:title=""/>
          </v:shape>
          <o:OLEObject Type="Embed" ProgID="Equation.DSMT4" ShapeID="_x0000_i1099" DrawAspect="Content" ObjectID="_1612643092" r:id="rId647"/>
        </w:object>
      </w:r>
      <w:r w:rsidRPr="009057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mặtphẳngđi qua điểm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 w14:anchorId="630AFD28">
          <v:shape id="_x0000_i1098" type="#_x0000_t75" alt="" style="width:47.85pt;height:20.05pt;mso-width-percent:0;mso-height-percent:0;mso-width-percent:0;mso-height-percent:0" o:ole="">
            <v:imagedata r:id="rId237" o:title=""/>
          </v:shape>
          <o:OLEObject Type="Embed" ProgID="Equation.DSMT4" ShapeID="_x0000_i1098" DrawAspect="Content" ObjectID="_1612643093" r:id="rId648"/>
        </w:object>
      </w:r>
      <w:r w:rsidRPr="00905744">
        <w:rPr>
          <w:rFonts w:ascii="Times New Roman" w:hAnsi="Times New Roman" w:cs="Times New Roman"/>
          <w:sz w:val="24"/>
          <w:szCs w:val="24"/>
          <w:lang w:val="fr-FR"/>
        </w:rPr>
        <w:t xml:space="preserve">nên ta có: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40" w:dyaOrig="279" w14:anchorId="616CFFAC">
          <v:shape id="_x0000_i1097" type="#_x0000_t75" alt="" style="width:102.1pt;height:14.15pt;mso-width-percent:0;mso-height-percent:0;mso-width-percent:0;mso-height-percent:0" o:ole="">
            <v:imagedata r:id="rId649" o:title=""/>
          </v:shape>
          <o:OLEObject Type="Embed" ProgID="Equation.DSMT4" ShapeID="_x0000_i1097" DrawAspect="Content" ObjectID="_1612643094" r:id="rId650"/>
        </w:object>
      </w:r>
      <w:r w:rsidRPr="009057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57500A6" w14:textId="77777777" w:rsidR="009F6C9E" w:rsidRPr="00905744" w:rsidRDefault="009F6C9E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05744">
        <w:rPr>
          <w:rFonts w:ascii="Times New Roman" w:hAnsi="Times New Roman" w:cs="Times New Roman"/>
          <w:sz w:val="24"/>
          <w:szCs w:val="24"/>
          <w:lang w:val="fr-FR"/>
        </w:rPr>
        <w:t>Vậyphươngtrìnhmặtphẳng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400" w:dyaOrig="400" w14:anchorId="6E2E1C80">
          <v:shape id="_x0000_i1096" type="#_x0000_t75" alt="" style="width:20.05pt;height:20.05pt;mso-width-percent:0;mso-height-percent:0;mso-width-percent:0;mso-height-percent:0" o:ole="">
            <v:imagedata r:id="rId641" o:title=""/>
          </v:shape>
          <o:OLEObject Type="Embed" ProgID="Equation.DSMT4" ShapeID="_x0000_i1096" DrawAspect="Content" ObjectID="_1612643095" r:id="rId651"/>
        </w:object>
      </w:r>
      <w:r w:rsidRPr="009057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: </w:t>
      </w:r>
      <w:r w:rsidR="00E62AFE" w:rsidRPr="00E62AFE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920" w:dyaOrig="279" w14:anchorId="2A7600A1">
          <v:shape id="_x0000_i1095" type="#_x0000_t75" alt="" style="width:46.05pt;height:14.15pt;mso-width-percent:0;mso-height-percent:0;mso-width-percent:0;mso-height-percent:0" o:ole="">
            <v:imagedata r:id="rId239" o:title=""/>
          </v:shape>
          <o:OLEObject Type="Embed" ProgID="Equation.DSMT4" ShapeID="_x0000_i1095" DrawAspect="Content" ObjectID="_1612643096" r:id="rId652"/>
        </w:object>
      </w:r>
      <w:r w:rsidRPr="0090574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</w:p>
    <w:p w14:paraId="64A6B7AB" w14:textId="77777777" w:rsidR="009F6C9E" w:rsidRPr="00905744" w:rsidRDefault="009F6C9E" w:rsidP="00CE0E9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57B15E88" w14:textId="4257BA38" w:rsidR="009F6C9E" w:rsidRPr="006302DB" w:rsidRDefault="009F6C9E" w:rsidP="006302D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02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302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23.</w:t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ab/>
        <w:t xml:space="preserve">Trong không gian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66985939">
          <v:shape id="_x0000_i1094" type="#_x0000_t75" alt="" style="width:26.9pt;height:15.95pt;mso-width-percent:0;mso-height-percent:0;mso-width-percent:0;mso-height-percent:0" o:ole="">
            <v:imagedata r:id="rId247" o:title=""/>
          </v:shape>
          <o:OLEObject Type="Embed" ProgID="Equation.DSMT4" ShapeID="_x0000_i1094" DrawAspect="Content" ObjectID="_1612643097" r:id="rId653"/>
        </w:object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>, mặt phẳ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117E8E94">
          <v:shape id="_x0000_i1093" type="#_x0000_t75" alt="" style="width:20.95pt;height:20.05pt;mso-width-percent:0;mso-height-percent:0;mso-width-percent:0;mso-height-percent:0" o:ole="">
            <v:imagedata r:id="rId249" o:title=""/>
          </v:shape>
          <o:OLEObject Type="Embed" ProgID="Equation.DSMT4" ShapeID="_x0000_i1093" DrawAspect="Content" ObjectID="_1612643098" r:id="rId654"/>
        </w:object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 xml:space="preserve">đi qua điểm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 w14:anchorId="452CAB39">
          <v:shape id="_x0000_i1092" type="#_x0000_t75" alt="" style="width:51.05pt;height:20.05pt;mso-width-percent:0;mso-height-percent:0;mso-width-percent:0;mso-height-percent:0" o:ole="">
            <v:imagedata r:id="rId251" o:title=""/>
          </v:shape>
          <o:OLEObject Type="Embed" ProgID="Equation.DSMT4" ShapeID="_x0000_i1092" DrawAspect="Content" ObjectID="_1612643099" r:id="rId655"/>
        </w:object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 w14:anchorId="00BC84C1">
          <v:shape id="_x0000_i1091" type="#_x0000_t75" alt="" style="width:57.85pt;height:20.05pt;mso-width-percent:0;mso-height-percent:0;mso-width-percent:0;mso-height-percent:0" o:ole="">
            <v:imagedata r:id="rId253" o:title=""/>
          </v:shape>
          <o:OLEObject Type="Embed" ProgID="Equation.DSMT4" ShapeID="_x0000_i1091" DrawAspect="Content" ObjectID="_1612643100" r:id="rId656"/>
        </w:object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 xml:space="preserve"> và vuông góc với mặt phẳng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66C0BD98">
          <v:shape id="_x0000_i1090" type="#_x0000_t75" alt="" style="width:21.85pt;height:20.05pt;mso-width-percent:0;mso-height-percent:0;mso-width-percent:0;mso-height-percent:0" o:ole="">
            <v:imagedata r:id="rId255" o:title=""/>
          </v:shape>
          <o:OLEObject Type="Embed" ProgID="Equation.DSMT4" ShapeID="_x0000_i1090" DrawAspect="Content" ObjectID="_1612643101" r:id="rId657"/>
        </w:objec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40" w:dyaOrig="320" w14:anchorId="3D3F8D8F">
          <v:shape id="_x0000_i1089" type="#_x0000_t75" alt="" style="width:82.05pt;height:15.95pt;mso-width-percent:0;mso-height-percent:0;mso-width-percent:0;mso-height-percent:0" o:ole="">
            <v:imagedata r:id="rId257" o:title=""/>
          </v:shape>
          <o:OLEObject Type="Embed" ProgID="Equation.DSMT4" ShapeID="_x0000_i1089" DrawAspect="Content" ObjectID="_1612643102" r:id="rId658"/>
        </w:object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 xml:space="preserve"> có phương trình</w:t>
      </w:r>
    </w:p>
    <w:p w14:paraId="4A846FA2" w14:textId="77777777" w:rsidR="009F6C9E" w:rsidRPr="006302DB" w:rsidRDefault="009F6C9E" w:rsidP="006302D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302DB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A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  <w:highlight w:val="yellow"/>
        </w:rPr>
        <w:object w:dxaOrig="1240" w:dyaOrig="320" w14:anchorId="4446DE9D">
          <v:shape id="_x0000_i1088" type="#_x0000_t75" alt="" style="width:61.95pt;height:15.95pt;mso-width-percent:0;mso-height-percent:0;mso-width-percent:0;mso-height-percent:0" o:ole="">
            <v:imagedata r:id="rId259" o:title=""/>
          </v:shape>
          <o:OLEObject Type="Embed" ProgID="Equation.DSMT4" ShapeID="_x0000_i1088" DrawAspect="Content" ObjectID="_1612643103" r:id="rId659"/>
        </w:object>
      </w:r>
      <w:r w:rsidRPr="006302D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fr-FR"/>
        </w:rPr>
        <w:t>.</w:t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302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680" w:dyaOrig="320" w14:anchorId="6B60C5DE">
          <v:shape id="_x0000_i1087" type="#_x0000_t75" alt="" style="width:83.85pt;height:15.95pt;mso-width-percent:0;mso-height-percent:0;mso-width-percent:0;mso-height-percent:0" o:ole="">
            <v:imagedata r:id="rId261" o:title=""/>
          </v:shape>
          <o:OLEObject Type="Embed" ProgID="Equation.DSMT4" ShapeID="_x0000_i1087" DrawAspect="Content" ObjectID="_1612643104" r:id="rId660"/>
        </w:object>
      </w:r>
      <w:r w:rsidRPr="006302D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302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680" w:dyaOrig="320" w14:anchorId="1063CD47">
          <v:shape id="_x0000_i1086" type="#_x0000_t75" alt="" style="width:83.85pt;height:15.95pt;mso-width-percent:0;mso-height-percent:0;mso-width-percent:0;mso-height-percent:0" o:ole="">
            <v:imagedata r:id="rId263" o:title=""/>
          </v:shape>
          <o:OLEObject Type="Embed" ProgID="Equation.DSMT4" ShapeID="_x0000_i1086" DrawAspect="Content" ObjectID="_1612643105" r:id="rId661"/>
        </w:object>
      </w:r>
      <w:r w:rsidRPr="006302D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302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E62AFE" w:rsidRPr="00E62AF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520" w:dyaOrig="320" w14:anchorId="6BFF5868">
          <v:shape id="_x0000_i1085" type="#_x0000_t75" alt="" style="width:76.1pt;height:15.95pt;mso-width-percent:0;mso-height-percent:0;mso-width-percent:0;mso-height-percent:0" o:ole="">
            <v:imagedata r:id="rId265" o:title=""/>
          </v:shape>
          <o:OLEObject Type="Embed" ProgID="Equation.DSMT4" ShapeID="_x0000_i1085" DrawAspect="Content" ObjectID="_1612643106" r:id="rId662"/>
        </w:object>
      </w:r>
      <w:r w:rsidRPr="006302D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55BB66BA" w14:textId="77777777" w:rsidR="009F6C9E" w:rsidRPr="006302DB" w:rsidRDefault="009F6C9E" w:rsidP="006302D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  <w:lang w:val="fr-FR"/>
        </w:rPr>
      </w:pPr>
      <w:r w:rsidRPr="006302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1160D559" w14:textId="77777777" w:rsidR="009F6C9E" w:rsidRPr="006302DB" w:rsidRDefault="009F6C9E" w:rsidP="006302DB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6302DB">
        <w:rPr>
          <w:rFonts w:ascii="Times New Roman" w:hAnsi="Times New Roman" w:cs="Times New Roman"/>
          <w:b/>
          <w:i/>
          <w:sz w:val="24"/>
          <w:szCs w:val="24"/>
          <w:lang w:val="fr-FR"/>
        </w:rPr>
        <w:t>Tác giả:Nguyễn Thùy Li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6302DB">
        <w:rPr>
          <w:rFonts w:ascii="Times New Roman" w:hAnsi="Times New Roman" w:cs="Times New Roman"/>
          <w:b/>
          <w:i/>
          <w:sz w:val="24"/>
          <w:szCs w:val="24"/>
          <w:lang w:val="fr-FR"/>
        </w:rPr>
        <w:t>Nguyễn Thùy Linh</w:t>
      </w:r>
    </w:p>
    <w:p w14:paraId="4AE580C3" w14:textId="77777777" w:rsidR="009F6C9E" w:rsidRPr="00C60B32" w:rsidRDefault="009F6C9E" w:rsidP="006302D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B2318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14:paraId="618992FA" w14:textId="77777777" w:rsidR="009F6C9E" w:rsidRPr="00E43891" w:rsidRDefault="009F6C9E" w:rsidP="006302D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Ta có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19" w:dyaOrig="420" w14:anchorId="252A87B7">
          <v:shape id="_x0000_i1084" type="#_x0000_t75" alt="" style="width:87.05pt;height:20.95pt;mso-width-percent:0;mso-height-percent:0;mso-width-percent:0;mso-height-percent:0" o:ole="">
            <v:imagedata r:id="rId663" o:title=""/>
          </v:shape>
          <o:OLEObject Type="Embed" ProgID="Equation.DSMT4" ShapeID="_x0000_i1084" DrawAspect="Content" ObjectID="_1612643107" r:id="rId664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>; VTPT của mp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3F673162">
          <v:shape id="_x0000_i1083" type="#_x0000_t75" alt="" style="width:21.85pt;height:20.05pt;mso-width-percent:0;mso-height-percent:0;mso-width-percent:0;mso-height-percent:0" o:ole="">
            <v:imagedata r:id="rId665" o:title=""/>
          </v:shape>
          <o:OLEObject Type="Embed" ProgID="Equation.DSMT4" ShapeID="_x0000_i1083" DrawAspect="Content" ObjectID="_1612643108" r:id="rId666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 là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20" w14:anchorId="12F72416">
          <v:shape id="_x0000_i1082" type="#_x0000_t75" alt="" style="width:78.85pt;height:20.95pt;mso-width-percent:0;mso-height-percent:0;mso-width-percent:0;mso-height-percent:0" o:ole="">
            <v:imagedata r:id="rId667" o:title=""/>
          </v:shape>
          <o:OLEObject Type="Embed" ProgID="Equation.DSMT4" ShapeID="_x0000_i1082" DrawAspect="Content" ObjectID="_1612643109" r:id="rId668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5D86E5D" w14:textId="77777777" w:rsidR="009F6C9E" w:rsidRPr="00E43891" w:rsidRDefault="009F6C9E" w:rsidP="006302D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E43891">
        <w:rPr>
          <w:rFonts w:ascii="Times New Roman" w:hAnsi="Times New Roman" w:cs="Times New Roman"/>
          <w:sz w:val="24"/>
          <w:szCs w:val="24"/>
          <w:lang w:val="fr-FR"/>
        </w:rPr>
        <w:t>Do mp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0498BD95">
          <v:shape id="_x0000_i1081" type="#_x0000_t75" alt="" style="width:20.95pt;height:20.05pt;mso-width-percent:0;mso-height-percent:0;mso-width-percent:0;mso-height-percent:0" o:ole="">
            <v:imagedata r:id="rId669" o:title=""/>
          </v:shape>
          <o:OLEObject Type="Embed" ProgID="Equation.DSMT4" ShapeID="_x0000_i1081" DrawAspect="Content" ObjectID="_1612643110" r:id="rId670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qua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 w14:anchorId="0AC4CE59">
          <v:shape id="_x0000_i1080" type="#_x0000_t75" alt="" style="width:15.95pt;height:13.2pt;mso-width-percent:0;mso-height-percent:0;mso-width-percent:0;mso-height-percent:0" o:ole="">
            <v:imagedata r:id="rId671" o:title=""/>
          </v:shape>
          <o:OLEObject Type="Embed" ProgID="Equation.DSMT4" ShapeID="_x0000_i1080" DrawAspect="Content" ObjectID="_1612643111" r:id="rId672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 w14:anchorId="44F749D6">
          <v:shape id="_x0000_i1079" type="#_x0000_t75" alt="" style="width:14.15pt;height:14.15pt;mso-width-percent:0;mso-height-percent:0;mso-width-percent:0;mso-height-percent:0" o:ole="">
            <v:imagedata r:id="rId673" o:title=""/>
          </v:shape>
          <o:OLEObject Type="Embed" ProgID="Equation.DSMT4" ShapeID="_x0000_i1079" DrawAspect="Content" ObjectID="_1612643112" r:id="rId674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 w14:anchorId="517B2BC9">
          <v:shape id="_x0000_i1078" type="#_x0000_t75" alt="" style="width:50.15pt;height:20.05pt;mso-width-percent:0;mso-height-percent:0;mso-width-percent:0;mso-height-percent:0" o:ole="">
            <v:imagedata r:id="rId675" o:title=""/>
          </v:shape>
          <o:OLEObject Type="Embed" ProgID="Equation.DSMT4" ShapeID="_x0000_i1078" DrawAspect="Content" ObjectID="_1612643113" r:id="rId676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 và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40" w14:anchorId="597D940A">
          <v:shape id="_x0000_i1077" type="#_x0000_t75" alt="" style="width:24.15pt;height:16.85pt;mso-width-percent:0;mso-height-percent:0;mso-width-percent:0;mso-height-percent:0" o:ole="">
            <v:imagedata r:id="rId677" o:title=""/>
          </v:shape>
          <o:OLEObject Type="Embed" ProgID="Equation.DSMT4" ShapeID="_x0000_i1077" DrawAspect="Content" ObjectID="_1612643114" r:id="rId678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 không cùng phương với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0" w:dyaOrig="420" w14:anchorId="77CCEC97">
          <v:shape id="_x0000_i1076" type="#_x0000_t75" alt="" style="width:15.95pt;height:20.95pt;mso-width-percent:0;mso-height-percent:0;mso-width-percent:0;mso-height-percent:0" o:ole="">
            <v:imagedata r:id="rId679" o:title=""/>
          </v:shape>
          <o:OLEObject Type="Embed" ProgID="Equation.DSMT4" ShapeID="_x0000_i1076" DrawAspect="Content" ObjectID="_1612643115" r:id="rId680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 nên VTPT của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2D1F302F">
          <v:shape id="_x0000_i1075" type="#_x0000_t75" alt="" style="width:20.95pt;height:20.05pt;mso-width-percent:0;mso-height-percent:0;mso-width-percent:0;mso-height-percent:0" o:ole="">
            <v:imagedata r:id="rId681" o:title=""/>
          </v:shape>
          <o:OLEObject Type="Embed" ProgID="Equation.DSMT4" ShapeID="_x0000_i1075" DrawAspect="Content" ObjectID="_1612643116" r:id="rId682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 là </w:t>
      </w:r>
      <w:r w:rsidR="00E62AFE" w:rsidRPr="00E62AFE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520" w:dyaOrig="480" w14:anchorId="25E9EC51">
          <v:shape id="_x0000_i1074" type="#_x0000_t75" alt="" style="width:126.25pt;height:24.15pt;mso-width-percent:0;mso-height-percent:0;mso-width-percent:0;mso-height-percent:0" o:ole="">
            <v:imagedata r:id="rId683" o:title=""/>
          </v:shape>
          <o:OLEObject Type="Embed" ProgID="Equation.DSMT4" ShapeID="_x0000_i1074" DrawAspect="Content" ObjectID="_1612643117" r:id="rId684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B0ED50F" w14:textId="77777777" w:rsidR="009F6C9E" w:rsidRPr="00E43891" w:rsidRDefault="009F6C9E" w:rsidP="006302DB">
      <w:pPr>
        <w:tabs>
          <w:tab w:val="left" w:pos="2268"/>
        </w:tabs>
        <w:ind w:left="964" w:firstLine="0"/>
        <w:rPr>
          <w:lang w:val="fr-FR"/>
        </w:rPr>
      </w:pPr>
      <w:r w:rsidRPr="00E43891">
        <w:rPr>
          <w:rFonts w:ascii="Times New Roman" w:hAnsi="Times New Roman" w:cs="Times New Roman"/>
          <w:sz w:val="24"/>
          <w:szCs w:val="24"/>
          <w:lang w:val="fr-FR"/>
        </w:rPr>
        <w:t>Phương trình mp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304C892B">
          <v:shape id="_x0000_i1073" type="#_x0000_t75" alt="" style="width:20.95pt;height:20.05pt;mso-width-percent:0;mso-height-percent:0;mso-width-percent:0;mso-height-percent:0" o:ole="">
            <v:imagedata r:id="rId685" o:title=""/>
          </v:shape>
          <o:OLEObject Type="Embed" ProgID="Equation.DSMT4" ShapeID="_x0000_i1073" DrawAspect="Content" ObjectID="_1612643118" r:id="rId686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 là :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520" w:dyaOrig="400" w14:anchorId="6EBC5BDC">
          <v:shape id="_x0000_i1072" type="#_x0000_t75" alt="" style="width:226.95pt;height:20.05pt;mso-width-percent:0;mso-height-percent:0;mso-width-percent:0;mso-height-percent:0" o:ole="">
            <v:imagedata r:id="rId687" o:title=""/>
          </v:shape>
          <o:OLEObject Type="Embed" ProgID="Equation.DSMT4" ShapeID="_x0000_i1072" DrawAspect="Content" ObjectID="_1612643119" r:id="rId688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31049E2" w14:textId="3A8FC04C" w:rsidR="009F6C9E" w:rsidRPr="002F069C" w:rsidRDefault="009F6C9E" w:rsidP="006302D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E4389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E4389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24. </w: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F069C">
        <w:rPr>
          <w:rFonts w:ascii="Times New Roman" w:hAnsi="Times New Roman" w:cs="Times New Roman"/>
          <w:sz w:val="24"/>
          <w:szCs w:val="24"/>
        </w:rPr>
        <w:t xml:space="preserve">Trong không gian hệ trục tọa độ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3381E10F">
          <v:shape id="_x0000_i1071" type="#_x0000_t75" alt="" style="width:26.9pt;height:15.95pt;mso-width-percent:0;mso-height-percent:0;mso-width-percent:0;mso-height-percent:0" o:ole="">
            <v:imagedata r:id="rId267" o:title=""/>
          </v:shape>
          <o:OLEObject Type="Embed" ProgID="Equation.DSMT4" ShapeID="_x0000_i1071" DrawAspect="Content" ObjectID="_1612643120" r:id="rId689"/>
        </w:object>
      </w:r>
      <w:r w:rsidRPr="002F069C">
        <w:rPr>
          <w:rFonts w:ascii="Times New Roman" w:hAnsi="Times New Roman" w:cs="Times New Roman"/>
          <w:sz w:val="24"/>
          <w:szCs w:val="24"/>
        </w:rPr>
        <w:t xml:space="preserve">, cho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 w14:anchorId="5C86B2E9">
          <v:shape id="_x0000_i1070" type="#_x0000_t75" alt="" style="width:51.95pt;height:20.05pt;mso-width-percent:0;mso-height-percent:0;mso-width-percent:0;mso-height-percent:0" o:ole="">
            <v:imagedata r:id="rId269" o:title=""/>
          </v:shape>
          <o:OLEObject Type="Embed" ProgID="Equation.DSMT4" ShapeID="_x0000_i1070" DrawAspect="Content" ObjectID="_1612643121" r:id="rId690"/>
        </w:object>
      </w:r>
      <w:r w:rsidRPr="002F069C">
        <w:rPr>
          <w:rFonts w:ascii="Times New Roman" w:hAnsi="Times New Roman" w:cs="Times New Roman"/>
          <w:sz w:val="24"/>
          <w:szCs w:val="24"/>
        </w:rPr>
        <w:t xml:space="preserve"> và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 w14:anchorId="7C88C57E">
          <v:shape id="_x0000_i1069" type="#_x0000_t75" alt="" style="width:54.25pt;height:20.05pt;mso-width-percent:0;mso-height-percent:0;mso-width-percent:0;mso-height-percent:0" o:ole="">
            <v:imagedata r:id="rId271" o:title=""/>
          </v:shape>
          <o:OLEObject Type="Embed" ProgID="Equation.DSMT4" ShapeID="_x0000_i1069" DrawAspect="Content" ObjectID="_1612643122" r:id="rId691"/>
        </w:object>
      </w:r>
      <w:r w:rsidRPr="002F069C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6DB00A9A">
          <v:shape id="_x0000_i1068" type="#_x0000_t75" alt="" style="width:20.95pt;height:20.05pt;mso-width-percent:0;mso-height-percent:0;mso-width-percent:0;mso-height-percent:0" o:ole="">
            <v:imagedata r:id="rId273" o:title=""/>
          </v:shape>
          <o:OLEObject Type="Embed" ProgID="Equation.DSMT4" ShapeID="_x0000_i1068" DrawAspect="Content" ObjectID="_1612643123" r:id="rId692"/>
        </w:object>
      </w:r>
      <w:r w:rsidRPr="002F069C">
        <w:rPr>
          <w:rFonts w:ascii="Times New Roman" w:hAnsi="Times New Roman" w:cs="Times New Roman"/>
          <w:sz w:val="24"/>
          <w:szCs w:val="24"/>
        </w:rPr>
        <w:t xml:space="preserve"> đi qua trung điểm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5B80E700">
          <v:shape id="_x0000_i1067" type="#_x0000_t75" alt="" style="width:10.05pt;height:13.2pt;mso-width-percent:0;mso-height-percent:0;mso-width-percent:0;mso-height-percent:0" o:ole="">
            <v:imagedata r:id="rId275" o:title=""/>
          </v:shape>
          <o:OLEObject Type="Embed" ProgID="Equation.DSMT4" ShapeID="_x0000_i1067" DrawAspect="Content" ObjectID="_1612643124" r:id="rId693"/>
        </w:object>
      </w:r>
      <w:r w:rsidRPr="002F069C">
        <w:rPr>
          <w:rFonts w:ascii="Times New Roman" w:hAnsi="Times New Roman" w:cs="Times New Roman"/>
          <w:sz w:val="24"/>
          <w:szCs w:val="24"/>
        </w:rPr>
        <w:t xml:space="preserve"> của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 w14:anchorId="3515C386">
          <v:shape id="_x0000_i1066" type="#_x0000_t75" alt="" style="width:20.05pt;height:13.2pt;mso-width-percent:0;mso-height-percent:0;mso-width-percent:0;mso-height-percent:0" o:ole="">
            <v:imagedata r:id="rId277" o:title=""/>
          </v:shape>
          <o:OLEObject Type="Embed" ProgID="Equation.DSMT4" ShapeID="_x0000_i1066" DrawAspect="Content" ObjectID="_1612643125" r:id="rId694"/>
        </w:object>
      </w:r>
      <w:r w:rsidRPr="002F069C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 w14:anchorId="168684D6">
          <v:shape id="_x0000_i1065" type="#_x0000_t75" alt="" style="width:20.05pt;height:13.2pt;mso-width-percent:0;mso-height-percent:0;mso-width-percent:0;mso-height-percent:0" o:ole="">
            <v:imagedata r:id="rId279" o:title=""/>
          </v:shape>
          <o:OLEObject Type="Embed" ProgID="Equation.DSMT4" ShapeID="_x0000_i1065" DrawAspect="Content" ObjectID="_1612643126" r:id="rId695"/>
        </w:object>
      </w:r>
      <w:r w:rsidRPr="002F069C">
        <w:rPr>
          <w:rFonts w:ascii="Times New Roman" w:hAnsi="Times New Roman" w:cs="Times New Roman"/>
          <w:sz w:val="24"/>
          <w:szCs w:val="24"/>
        </w:rPr>
        <w:t>.</w:t>
      </w:r>
    </w:p>
    <w:p w14:paraId="32EF4E1A" w14:textId="77777777" w:rsidR="009F6C9E" w:rsidRPr="002F069C" w:rsidRDefault="009F6C9E" w:rsidP="006302D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F069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80" w:dyaOrig="279" w14:anchorId="1A077243">
          <v:shape id="_x0000_i1064" type="#_x0000_t75" alt="" style="width:68.8pt;height:14.15pt;mso-width-percent:0;mso-height-percent:0;mso-width-percent:0;mso-height-percent:0" o:ole="">
            <v:imagedata r:id="rId281" o:title=""/>
          </v:shape>
          <o:OLEObject Type="Embed" ProgID="Equation.DSMT4" ShapeID="_x0000_i1064" DrawAspect="Content" ObjectID="_1612643127" r:id="rId696"/>
        </w:object>
      </w:r>
      <w:r w:rsidRPr="002F069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F069C">
        <w:rPr>
          <w:rFonts w:ascii="Times New Roman" w:hAnsi="Times New Roman" w:cs="Times New Roman"/>
          <w:sz w:val="24"/>
          <w:szCs w:val="24"/>
        </w:rPr>
        <w:tab/>
      </w:r>
      <w:r w:rsidRPr="002F069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59" w:dyaOrig="320" w14:anchorId="4F850E57">
          <v:shape id="_x0000_i1063" type="#_x0000_t75" alt="" style="width:67.9pt;height:15.95pt;mso-width-percent:0;mso-height-percent:0;mso-width-percent:0;mso-height-percent:0" o:ole="">
            <v:imagedata r:id="rId283" o:title=""/>
          </v:shape>
          <o:OLEObject Type="Embed" ProgID="Equation.DSMT4" ShapeID="_x0000_i1063" DrawAspect="Content" ObjectID="_1612643128" r:id="rId697"/>
        </w:object>
      </w:r>
      <w:r w:rsidRPr="002F069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F069C">
        <w:rPr>
          <w:rFonts w:ascii="Times New Roman" w:hAnsi="Times New Roman" w:cs="Times New Roman"/>
          <w:sz w:val="24"/>
          <w:szCs w:val="24"/>
        </w:rPr>
        <w:tab/>
      </w:r>
      <w:r w:rsidRPr="002F069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80" w:dyaOrig="320" w14:anchorId="66B7EB16">
          <v:shape id="_x0000_i1062" type="#_x0000_t75" alt="" style="width:68.8pt;height:15.95pt;mso-width-percent:0;mso-height-percent:0;mso-width-percent:0;mso-height-percent:0" o:ole="">
            <v:imagedata r:id="rId285" o:title=""/>
          </v:shape>
          <o:OLEObject Type="Embed" ProgID="Equation.DSMT4" ShapeID="_x0000_i1062" DrawAspect="Content" ObjectID="_1612643129" r:id="rId698"/>
        </w:object>
      </w:r>
      <w:r w:rsidRPr="002F069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F069C">
        <w:rPr>
          <w:rFonts w:ascii="Times New Roman" w:hAnsi="Times New Roman" w:cs="Times New Roman"/>
          <w:sz w:val="24"/>
          <w:szCs w:val="24"/>
        </w:rPr>
        <w:tab/>
      </w:r>
      <w:r w:rsidRPr="002F069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1359" w:dyaOrig="279" w14:anchorId="1C03D34F">
          <v:shape id="_x0000_i1061" type="#_x0000_t75" alt="" style="width:67.9pt;height:14.15pt;mso-width-percent:0;mso-height-percent:0;mso-width-percent:0;mso-height-percent:0" o:ole="">
            <v:imagedata r:id="rId287" o:title=""/>
          </v:shape>
          <o:OLEObject Type="Embed" ProgID="Equation.DSMT4" ShapeID="_x0000_i1061" DrawAspect="Content" ObjectID="_1612643130" r:id="rId699"/>
        </w:object>
      </w:r>
      <w:r w:rsidRPr="002F069C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2193FD9C" w14:textId="77777777" w:rsidR="009F6C9E" w:rsidRPr="002F069C" w:rsidRDefault="009F6C9E" w:rsidP="006302D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F069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5750C0F" w14:textId="77777777" w:rsidR="009F6C9E" w:rsidRPr="002F069C" w:rsidRDefault="009F6C9E" w:rsidP="006302DB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F069C">
        <w:rPr>
          <w:rFonts w:ascii="Times New Roman" w:hAnsi="Times New Roman" w:cs="Times New Roman"/>
          <w:b/>
          <w:i/>
          <w:sz w:val="24"/>
          <w:szCs w:val="24"/>
        </w:rPr>
        <w:t>Tác giả: Nguyễn Ngọc Huy</w:t>
      </w:r>
      <w:r w:rsidRPr="002F069C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F069C">
        <w:rPr>
          <w:rFonts w:ascii="Times New Roman" w:hAnsi="Times New Roman" w:cs="Times New Roman"/>
          <w:b/>
          <w:i/>
          <w:sz w:val="24"/>
          <w:szCs w:val="24"/>
        </w:rPr>
        <w:t xml:space="preserve">Nguyễn Ngọc Huy                    </w:t>
      </w:r>
    </w:p>
    <w:p w14:paraId="365C72BE" w14:textId="77777777" w:rsidR="009F6C9E" w:rsidRPr="006302DB" w:rsidRDefault="009F6C9E" w:rsidP="006302D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6302D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14:paraId="13AAADF4" w14:textId="77777777" w:rsidR="009F6C9E" w:rsidRPr="00E43891" w:rsidRDefault="009F6C9E" w:rsidP="006302DB">
      <w:pPr>
        <w:tabs>
          <w:tab w:val="left" w:pos="1005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302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302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57DF4A65">
          <v:shape id="_x0000_i1060" type="#_x0000_t75" alt="" style="width:10.05pt;height:13.2pt;mso-width-percent:0;mso-height-percent:0;mso-width-percent:0;mso-height-percent:0" o:ole="">
            <v:imagedata r:id="rId275" o:title=""/>
          </v:shape>
          <o:OLEObject Type="Embed" ProgID="Equation.DSMT4" ShapeID="_x0000_i1060" DrawAspect="Content" ObjectID="_1612643131" r:id="rId700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="00E62AFE" w:rsidRPr="00E62AFE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 w14:anchorId="2CA376AE">
          <v:shape id="_x0000_i1059" type="#_x0000_t75" alt="" style="width:20.05pt;height:13.2pt;mso-width-percent:0;mso-height-percent:0;mso-width-percent:0;mso-height-percent:0" o:ole="">
            <v:imagedata r:id="rId277" o:title=""/>
          </v:shape>
          <o:OLEObject Type="Embed" ProgID="Equation.DSMT4" ShapeID="_x0000_i1059" DrawAspect="Content" ObjectID="_1612643132" r:id="rId701"/>
        </w:object>
      </w:r>
      <w:r w:rsidR="00E62AFE" w:rsidRPr="00E62AF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 w14:anchorId="00782A32">
          <v:shape id="_x0000_i1058" type="#_x0000_t75" alt="" style="width:14.15pt;height:11.85pt;mso-width-percent:0;mso-height-percent:0;mso-width-percent:0;mso-height-percent:0" o:ole="">
            <v:imagedata r:id="rId702" o:title=""/>
          </v:shape>
          <o:OLEObject Type="Embed" ProgID="Equation.DSMT4" ShapeID="_x0000_i1058" DrawAspect="Content" ObjectID="_1612643133" r:id="rId703"/>
        </w:objec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5D585E06">
          <v:shape id="_x0000_i1057" type="#_x0000_t75" alt="" style="width:47.85pt;height:20.05pt;mso-width-percent:0;mso-height-percent:0;mso-width-percent:0;mso-height-percent:0" o:ole="">
            <v:imagedata r:id="rId704" o:title=""/>
          </v:shape>
          <o:OLEObject Type="Embed" ProgID="Equation.DSMT4" ShapeID="_x0000_i1057" DrawAspect="Content" ObjectID="_1612643134" r:id="rId705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5E035B2" w14:textId="77777777" w:rsidR="009F6C9E" w:rsidRPr="00E43891" w:rsidRDefault="009F6C9E" w:rsidP="006302DB">
      <w:pPr>
        <w:tabs>
          <w:tab w:val="left" w:pos="1005"/>
        </w:tabs>
        <w:spacing w:before="0"/>
        <w:rPr>
          <w:rFonts w:ascii="Times New Roman" w:hAnsi="Times New Roman" w:cs="Times New Roman"/>
          <w:sz w:val="24"/>
          <w:szCs w:val="24"/>
          <w:lang w:val="fr-FR"/>
        </w:rPr>
      </w:pPr>
      <w:r w:rsidRPr="00E4389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ì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20" w:dyaOrig="420" w14:anchorId="260A504C">
          <v:shape id="_x0000_i1056" type="#_x0000_t75" alt="" style="width:160.85pt;height:20.95pt;mso-width-percent:0;mso-height-percent:0;mso-width-percent:0;mso-height-percent:0" o:ole="">
            <v:imagedata r:id="rId706" o:title=""/>
          </v:shape>
          <o:OLEObject Type="Embed" ProgID="Equation.DSMT4" ShapeID="_x0000_i1056" DrawAspect="Content" ObjectID="_1612643135" r:id="rId707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578AF27" w14:textId="77777777" w:rsidR="009F6C9E" w:rsidRPr="00E43891" w:rsidRDefault="009F6C9E" w:rsidP="006302DB">
      <w:pPr>
        <w:tabs>
          <w:tab w:val="left" w:pos="1005"/>
        </w:tabs>
        <w:spacing w:before="0"/>
        <w:rPr>
          <w:rFonts w:ascii="Times New Roman" w:hAnsi="Times New Roman" w:cs="Times New Roman"/>
          <w:sz w:val="24"/>
          <w:szCs w:val="24"/>
          <w:lang w:val="fr-FR"/>
        </w:rPr>
      </w:pPr>
      <w:r w:rsidRPr="00E4389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322C7F9D">
          <v:shape id="_x0000_i1055" type="#_x0000_t75" alt="" style="width:20.95pt;height:20.05pt;mso-width-percent:0;mso-height-percent:0;mso-width-percent:0;mso-height-percent:0" o:ole="">
            <v:imagedata r:id="rId273" o:title=""/>
          </v:shape>
          <o:OLEObject Type="Embed" ProgID="Equation.DSMT4" ShapeID="_x0000_i1055" DrawAspect="Content" ObjectID="_1612643136" r:id="rId708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 đi qua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5A4A1D39">
          <v:shape id="_x0000_i1054" type="#_x0000_t75" alt="" style="width:47.85pt;height:20.05pt;mso-width-percent:0;mso-height-percent:0;mso-width-percent:0;mso-height-percent:0" o:ole="">
            <v:imagedata r:id="rId704" o:title=""/>
          </v:shape>
          <o:OLEObject Type="Embed" ProgID="Equation.DSMT4" ShapeID="_x0000_i1054" DrawAspect="Content" ObjectID="_1612643137" r:id="rId709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 xml:space="preserve"> và nhận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 w14:anchorId="5E8F5790">
          <v:shape id="_x0000_i1053" type="#_x0000_t75" alt="" style="width:68.8pt;height:20.95pt;mso-width-percent:0;mso-height-percent:0;mso-width-percent:0;mso-height-percent:0" o:ole="">
            <v:imagedata r:id="rId710" o:title=""/>
          </v:shape>
          <o:OLEObject Type="Embed" ProgID="Equation.DSMT4" ShapeID="_x0000_i1053" DrawAspect="Content" ObjectID="_1612643138" r:id="rId711"/>
        </w:object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>là vectơ pháp tuyến.</w:t>
      </w:r>
    </w:p>
    <w:p w14:paraId="11E43B92" w14:textId="77777777" w:rsidR="009F6C9E" w:rsidRPr="002F069C" w:rsidRDefault="009F6C9E" w:rsidP="006302DB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E4389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43891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Vậy phương trình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0FE8153D">
          <v:shape id="_x0000_i1052" type="#_x0000_t75" alt="" style="width:20.95pt;height:20.05pt;mso-width-percent:0;mso-height-percent:0;mso-width-percent:0;mso-height-percent:0" o:ole="">
            <v:imagedata r:id="rId273" o:title=""/>
          </v:shape>
          <o:OLEObject Type="Embed" ProgID="Equation.DSMT4" ShapeID="_x0000_i1052" DrawAspect="Content" ObjectID="_1612643139" r:id="rId712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80" w:dyaOrig="400" w14:anchorId="2E19E983">
          <v:shape id="_x0000_i1051" type="#_x0000_t75" alt="" style="width:153.1pt;height:20.05pt;mso-width-percent:0;mso-height-percent:0;mso-width-percent:0;mso-height-percent:0" o:ole="">
            <v:imagedata r:id="rId713" o:title=""/>
          </v:shape>
          <o:OLEObject Type="Embed" ProgID="Equation.DSMT4" ShapeID="_x0000_i1051" DrawAspect="Content" ObjectID="_1612643140" r:id="rId714"/>
        </w:objec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80" w:dyaOrig="320" w14:anchorId="6F69D195">
          <v:shape id="_x0000_i1050" type="#_x0000_t75" alt="" style="width:88.85pt;height:15.95pt;mso-width-percent:0;mso-height-percent:0;mso-width-percent:0;mso-height-percent:0" o:ole="">
            <v:imagedata r:id="rId715" o:title=""/>
          </v:shape>
          <o:OLEObject Type="Embed" ProgID="Equation.DSMT4" ShapeID="_x0000_i1050" DrawAspect="Content" ObjectID="_1612643141" r:id="rId716"/>
        </w:objec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60" w:dyaOrig="320" w14:anchorId="3CEEB574">
          <v:shape id="_x0000_i1049" type="#_x0000_t75" alt="" style="width:83.85pt;height:15.95pt;mso-width-percent:0;mso-height-percent:0;mso-width-percent:0;mso-height-percent:0" o:ole="">
            <v:imagedata r:id="rId717" o:title=""/>
          </v:shape>
          <o:OLEObject Type="Embed" ProgID="Equation.DSMT4" ShapeID="_x0000_i1049" DrawAspect="Content" ObjectID="_1612643142" r:id="rId718"/>
        </w:object>
      </w:r>
      <w:r w:rsidRPr="002F069C">
        <w:rPr>
          <w:rFonts w:ascii="Times New Roman" w:hAnsi="Times New Roman" w:cs="Times New Roman"/>
          <w:sz w:val="24"/>
          <w:szCs w:val="24"/>
        </w:rPr>
        <w:t>.</w:t>
      </w:r>
    </w:p>
    <w:p w14:paraId="73A099F6" w14:textId="77777777" w:rsidR="009F6C9E" w:rsidRPr="00333ADA" w:rsidRDefault="009F6C9E" w:rsidP="00333ADA">
      <w:pPr>
        <w:spacing w:before="0" w:line="276" w:lineRule="auto"/>
        <w:ind w:left="965" w:hanging="96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33ADA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33AD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5</w:t>
      </w:r>
      <w:r w:rsidRPr="00333AD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33AD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</w:t>
      </w:r>
      <w:r w:rsidRPr="00333ADA">
        <w:rPr>
          <w:rFonts w:ascii="Times New Roman" w:hAnsi="Times New Roman" w:cs="Times New Roman"/>
          <w:sz w:val="24"/>
          <w:szCs w:val="24"/>
        </w:rPr>
        <w:t xml:space="preserve">không gian với hệ toạ độ 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68F69758">
          <v:shape id="_x0000_i1048" type="#_x0000_t75" alt="" style="width:27.8pt;height:15.95pt;mso-width-percent:0;mso-height-percent:0;mso-width-percent:0;mso-height-percent:0" o:ole="">
            <v:imagedata r:id="rId289" o:title=""/>
          </v:shape>
          <o:OLEObject Type="Embed" ProgID="Equation.DSMT4" ShapeID="_x0000_i1048" DrawAspect="Content" ObjectID="_1612643143" r:id="rId719"/>
        </w:object>
      </w:r>
      <w:r w:rsidRPr="00333ADA">
        <w:rPr>
          <w:rFonts w:ascii="Times New Roman" w:hAnsi="Times New Roman" w:cs="Times New Roman"/>
          <w:sz w:val="24"/>
          <w:szCs w:val="24"/>
        </w:rPr>
        <w:t xml:space="preserve">,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760251D6">
          <v:shape id="_x0000_i1047" type="#_x0000_t75" alt="" style="width:20.05pt;height:20.05pt;mso-width-percent:0;mso-height-percent:0;mso-width-percent:0;mso-height-percent:0" o:ole="">
            <v:imagedata r:id="rId291" o:title=""/>
          </v:shape>
          <o:OLEObject Type="Embed" ProgID="Equation.DSMT4" ShapeID="_x0000_i1047" DrawAspect="Content" ObjectID="_1612643144" r:id="rId720"/>
        </w:object>
      </w:r>
      <w:r w:rsidRPr="00333ADA">
        <w:rPr>
          <w:rFonts w:ascii="Times New Roman" w:hAnsi="Times New Roman" w:cs="Times New Roman"/>
          <w:sz w:val="24"/>
          <w:szCs w:val="24"/>
        </w:rPr>
        <w:t>là mặt phẳng đi qua gốc tọa độ và vuông gó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33ADA">
        <w:rPr>
          <w:rFonts w:ascii="Times New Roman" w:hAnsi="Times New Roman" w:cs="Times New Roman"/>
          <w:sz w:val="24"/>
          <w:szCs w:val="24"/>
        </w:rPr>
        <w:t>với ha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33ADA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40" w:dyaOrig="400" w14:anchorId="757E9536">
          <v:shape id="_x0000_i1046" type="#_x0000_t75" alt="" style="width:102.1pt;height:20.05pt;mso-width-percent:0;mso-height-percent:0;mso-width-percent:0;mso-height-percent:0" o:ole="">
            <v:imagedata r:id="rId293" o:title=""/>
          </v:shape>
          <o:OLEObject Type="Embed" ProgID="Equation.DSMT4" ShapeID="_x0000_i1046" DrawAspect="Content" ObjectID="_1612643145" r:id="rId721"/>
        </w:object>
      </w:r>
      <w:r w:rsidRPr="00333ADA">
        <w:rPr>
          <w:rFonts w:ascii="Times New Roman" w:hAnsi="Times New Roman" w:cs="Times New Roman"/>
          <w:sz w:val="24"/>
          <w:szCs w:val="24"/>
        </w:rPr>
        <w:t xml:space="preserve"> và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39" w:dyaOrig="400" w14:anchorId="6FD7E24F">
          <v:shape id="_x0000_i1045" type="#_x0000_t75" alt="" style="width:97.05pt;height:20.05pt;mso-width-percent:0;mso-height-percent:0;mso-width-percent:0;mso-height-percent:0" o:ole="">
            <v:imagedata r:id="rId295" o:title=""/>
          </v:shape>
          <o:OLEObject Type="Embed" ProgID="Equation.DSMT4" ShapeID="_x0000_i1045" DrawAspect="Content" ObjectID="_1612643146" r:id="rId722"/>
        </w:object>
      </w:r>
      <w:r w:rsidRPr="00333ADA">
        <w:rPr>
          <w:rFonts w:ascii="Times New Roman" w:hAnsi="Times New Roman" w:cs="Times New Roman"/>
          <w:sz w:val="24"/>
          <w:szCs w:val="24"/>
        </w:rPr>
        <w:t xml:space="preserve">. Phương trình mặt phẳng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 w14:anchorId="73E63924">
          <v:shape id="_x0000_i1044" type="#_x0000_t75" alt="" style="width:20.05pt;height:20.05pt;mso-width-percent:0;mso-height-percent:0;mso-width-percent:0;mso-height-percent:0" o:ole="">
            <v:imagedata r:id="rId297" o:title=""/>
          </v:shape>
          <o:OLEObject Type="Embed" ProgID="Equation.DSMT4" ShapeID="_x0000_i1044" DrawAspect="Content" ObjectID="_1612643147" r:id="rId723"/>
        </w:object>
      </w:r>
      <w:r w:rsidRPr="00333ADA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733F6648" w14:textId="77777777" w:rsidR="009F6C9E" w:rsidRPr="00333ADA" w:rsidRDefault="009F6C9E" w:rsidP="00F047A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33AD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79" w:dyaOrig="320" w14:anchorId="29E13663">
          <v:shape id="_x0000_i1043" type="#_x0000_t75" alt="" style="width:78.85pt;height:15.95pt;mso-width-percent:0;mso-height-percent:0;mso-width-percent:0;mso-height-percent:0" o:ole="">
            <v:imagedata r:id="rId299" o:title=""/>
          </v:shape>
          <o:OLEObject Type="Embed" ProgID="Equation.DSMT4" ShapeID="_x0000_i1043" DrawAspect="Content" ObjectID="_1612643148" r:id="rId724"/>
        </w:object>
      </w:r>
      <w:r w:rsidRPr="00333AD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33ADA">
        <w:rPr>
          <w:rFonts w:ascii="Times New Roman" w:hAnsi="Times New Roman" w:cs="Times New Roman"/>
          <w:sz w:val="24"/>
          <w:szCs w:val="24"/>
        </w:rPr>
        <w:tab/>
      </w:r>
      <w:r w:rsidRPr="00333ADA">
        <w:rPr>
          <w:rFonts w:ascii="Times New Roman" w:hAnsi="Times New Roman" w:cs="Times New Roman"/>
          <w:sz w:val="24"/>
          <w:szCs w:val="24"/>
        </w:rPr>
        <w:tab/>
      </w:r>
      <w:r w:rsidRPr="00333ADA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560" w:dyaOrig="320" w14:anchorId="7D11759B">
          <v:shape id="_x0000_i1042" type="#_x0000_t75" alt="" style="width:77.9pt;height:15.95pt;mso-width-percent:0;mso-height-percent:0;mso-width-percent:0;mso-height-percent:0" o:ole="">
            <v:imagedata r:id="rId301" o:title=""/>
          </v:shape>
          <o:OLEObject Type="Embed" ProgID="Equation.DSMT4" ShapeID="_x0000_i1042" DrawAspect="Content" ObjectID="_1612643149" r:id="rId725"/>
        </w:object>
      </w:r>
      <w:r w:rsidRPr="00333AD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6243C061" w14:textId="77777777" w:rsidR="009F6C9E" w:rsidRPr="00333ADA" w:rsidRDefault="009F6C9E" w:rsidP="00F047A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33ADA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79" w:dyaOrig="320" w14:anchorId="36CADB7B">
          <v:shape id="_x0000_i1041" type="#_x0000_t75" alt="" style="width:78.85pt;height:15.95pt;mso-width-percent:0;mso-height-percent:0;mso-width-percent:0;mso-height-percent:0" o:ole="">
            <v:imagedata r:id="rId303" o:title=""/>
          </v:shape>
          <o:OLEObject Type="Embed" ProgID="Equation.DSMT4" ShapeID="_x0000_i1041" DrawAspect="Content" ObjectID="_1612643150" r:id="rId726"/>
        </w:object>
      </w:r>
      <w:r w:rsidRPr="00333AD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33AD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33ADA">
        <w:rPr>
          <w:rFonts w:ascii="Times New Roman" w:hAnsi="Times New Roman" w:cs="Times New Roman"/>
          <w:sz w:val="24"/>
          <w:szCs w:val="24"/>
        </w:rPr>
        <w:tab/>
      </w:r>
      <w:r w:rsidRPr="00333AD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62AFE" w:rsidRPr="00E62AF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79" w:dyaOrig="320" w14:anchorId="47C4259E">
          <v:shape id="_x0000_i1040" type="#_x0000_t75" alt="" style="width:78.85pt;height:15.95pt;mso-width-percent:0;mso-height-percent:0;mso-width-percent:0;mso-height-percent:0" o:ole="">
            <v:imagedata r:id="rId305" o:title=""/>
          </v:shape>
          <o:OLEObject Type="Embed" ProgID="Equation.DSMT4" ShapeID="_x0000_i1040" DrawAspect="Content" ObjectID="_1612643151" r:id="rId727"/>
        </w:object>
      </w:r>
      <w:r w:rsidRPr="00333AD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C383C8D" w14:textId="63DD668B" w:rsidR="009F6C9E" w:rsidRPr="00E141B8" w:rsidRDefault="009F6C9E" w:rsidP="00F047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 w:rsidR="00865EF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7477DBF7" w14:textId="77777777" w:rsidR="009F6C9E" w:rsidRPr="00F047A0" w:rsidRDefault="009F6C9E" w:rsidP="00F047A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giả:</w:t>
      </w:r>
      <w:r>
        <w:rPr>
          <w:rFonts w:ascii="Times New Roman" w:hAnsi="Times New Roman" w:cs="Times New Roman"/>
          <w:b/>
          <w:i/>
          <w:sz w:val="24"/>
          <w:szCs w:val="24"/>
        </w:rPr>
        <w:t>Lưu Liê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Lưu Liên</w:t>
      </w:r>
    </w:p>
    <w:p w14:paraId="353E7E67" w14:textId="77777777" w:rsidR="009F6C9E" w:rsidRPr="00C60B32" w:rsidRDefault="009F6C9E" w:rsidP="00F047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014D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39841002" w14:textId="77777777" w:rsidR="009F6C9E" w:rsidRPr="00FF6DCB" w:rsidRDefault="009F6C9E" w:rsidP="001D3FD4">
      <w:pPr>
        <w:ind w:left="1930" w:hanging="965"/>
        <w:jc w:val="both"/>
        <w:rPr>
          <w:rFonts w:ascii="Chu Văn An (Uni)" w:hAnsi="Chu Văn An (Uni)" w:cs="Chu Văn An (Uni)"/>
        </w:rPr>
      </w:pPr>
      <w:r w:rsidRPr="00FF6DCB">
        <w:rPr>
          <w:rFonts w:ascii="Chu Văn An (Uni)" w:hAnsi="Chu Văn An (Uni)" w:cs="Chu Văn An (Uni)"/>
          <w:bCs/>
        </w:rPr>
        <w:t xml:space="preserve">Mặt phẳng </w:t>
      </w:r>
      <w:r w:rsidR="00E62AFE" w:rsidRPr="00FF6DCB">
        <w:rPr>
          <w:rFonts w:ascii="Chu Văn An (Uni)" w:hAnsi="Chu Văn An (Uni)" w:cs="Chu Văn An (Uni)"/>
          <w:noProof/>
          <w:position w:val="-14"/>
        </w:rPr>
        <w:object w:dxaOrig="400" w:dyaOrig="400" w14:anchorId="29C7CA87">
          <v:shape id="_x0000_i1039" type="#_x0000_t75" alt="" style="width:20.05pt;height:20.05pt;mso-width-percent:0;mso-height-percent:0;mso-width-percent:0;mso-height-percent:0" o:ole="">
            <v:imagedata r:id="rId728" o:title=""/>
          </v:shape>
          <o:OLEObject Type="Embed" ProgID="Equation.DSMT4" ShapeID="_x0000_i1039" DrawAspect="Content" ObjectID="_1612643152" r:id="rId729"/>
        </w:object>
      </w:r>
      <w:r>
        <w:rPr>
          <w:rFonts w:ascii="Chu Văn An (Uni)" w:hAnsi="Chu Văn An (Uni)" w:cs="Chu Văn An (Uni)"/>
        </w:rPr>
        <w:t xml:space="preserve">, </w:t>
      </w:r>
      <w:r w:rsidR="00E62AFE" w:rsidRPr="00FF6DCB">
        <w:rPr>
          <w:rFonts w:ascii="Chu Văn An (Uni)" w:hAnsi="Chu Văn An (Uni)" w:cs="Chu Văn An (Uni)"/>
          <w:noProof/>
          <w:position w:val="-14"/>
        </w:rPr>
        <w:object w:dxaOrig="400" w:dyaOrig="400" w14:anchorId="61394425">
          <v:shape id="_x0000_i1038" type="#_x0000_t75" alt="" style="width:20.05pt;height:20.05pt;mso-width-percent:0;mso-height-percent:0;mso-width-percent:0;mso-height-percent:0" o:ole="">
            <v:imagedata r:id="rId730" o:title=""/>
          </v:shape>
          <o:OLEObject Type="Embed" ProgID="Equation.DSMT4" ShapeID="_x0000_i1038" DrawAspect="Content" ObjectID="_1612643153" r:id="rId731"/>
        </w:object>
      </w:r>
      <w:r w:rsidRPr="00FF6DCB">
        <w:rPr>
          <w:rFonts w:ascii="Chu Văn An (Uni)" w:hAnsi="Chu Văn An (Uni)" w:cs="Chu Văn An (Uni)"/>
          <w:bCs/>
        </w:rPr>
        <w:t xml:space="preserve">có một </w:t>
      </w:r>
      <w:r>
        <w:rPr>
          <w:rFonts w:ascii="Chu Văn An (Uni)" w:hAnsi="Chu Văn An (Uni)" w:cs="Chu Văn An (Uni)"/>
          <w:bCs/>
        </w:rPr>
        <w:t>vec tơ pháp tuyến</w:t>
      </w:r>
      <w:r w:rsidRPr="00FF6DCB">
        <w:rPr>
          <w:rFonts w:ascii="Chu Văn An (Uni)" w:hAnsi="Chu Văn An (Uni)" w:cs="Chu Văn An (Uni)"/>
          <w:bCs/>
        </w:rPr>
        <w:t xml:space="preserve"> </w:t>
      </w:r>
      <w:r>
        <w:rPr>
          <w:rFonts w:ascii="Chu Văn An (Uni)" w:hAnsi="Chu Văn An (Uni)" w:cs="Chu Văn An (Uni)"/>
          <w:bCs/>
        </w:rPr>
        <w:t xml:space="preserve">lần lượt </w:t>
      </w:r>
      <w:r w:rsidRPr="00FF6DCB">
        <w:rPr>
          <w:rFonts w:ascii="Chu Văn An (Uni)" w:hAnsi="Chu Văn An (Uni)" w:cs="Chu Văn An (Uni)"/>
          <w:bCs/>
        </w:rPr>
        <w:t xml:space="preserve">là </w:t>
      </w:r>
      <w:r w:rsidR="00E62AFE" w:rsidRPr="00FF6DCB">
        <w:rPr>
          <w:rFonts w:ascii="Chu Văn An (Uni)" w:hAnsi="Chu Văn An (Uni)" w:cs="Chu Văn An (Uni)"/>
          <w:bCs/>
          <w:noProof/>
          <w:position w:val="-14"/>
        </w:rPr>
        <w:object w:dxaOrig="1380" w:dyaOrig="420" w14:anchorId="083BCACF">
          <v:shape id="_x0000_i1037" type="#_x0000_t75" alt="" style="width:68.8pt;height:20.95pt;mso-width-percent:0;mso-height-percent:0;mso-width-percent:0;mso-height-percent:0" o:ole="">
            <v:imagedata r:id="rId732" o:title=""/>
          </v:shape>
          <o:OLEObject Type="Embed" ProgID="Equation.DSMT4" ShapeID="_x0000_i1037" DrawAspect="Content" ObjectID="_1612643154" r:id="rId733"/>
        </w:object>
      </w:r>
      <w:r>
        <w:rPr>
          <w:rFonts w:ascii="Chu Văn An (Uni)" w:hAnsi="Chu Văn An (Uni)" w:cs="Chu Văn An (Uni)"/>
          <w:bCs/>
        </w:rPr>
        <w:t xml:space="preserve">, </w:t>
      </w:r>
      <w:r w:rsidR="00E62AFE" w:rsidRPr="00FF6DCB">
        <w:rPr>
          <w:rFonts w:ascii="Chu Văn An (Uni)" w:hAnsi="Chu Văn An (Uni)" w:cs="Chu Văn An (Uni)"/>
          <w:noProof/>
          <w:position w:val="-14"/>
        </w:rPr>
        <w:object w:dxaOrig="1180" w:dyaOrig="420" w14:anchorId="4AC2159F">
          <v:shape id="_x0000_i1036" type="#_x0000_t75" alt="" style="width:57.85pt;height:20.95pt;mso-width-percent:0;mso-height-percent:0;mso-width-percent:0;mso-height-percent:0" o:ole="">
            <v:imagedata r:id="rId734" o:title=""/>
          </v:shape>
          <o:OLEObject Type="Embed" ProgID="Equation.DSMT4" ShapeID="_x0000_i1036" DrawAspect="Content" ObjectID="_1612643155" r:id="rId735"/>
        </w:object>
      </w:r>
    </w:p>
    <w:p w14:paraId="1A66E75C" w14:textId="77777777" w:rsidR="009F6C9E" w:rsidRDefault="009F6C9E" w:rsidP="001D3FD4">
      <w:pPr>
        <w:spacing w:before="0" w:line="276" w:lineRule="auto"/>
        <w:ind w:left="1930" w:hanging="965"/>
        <w:rPr>
          <w:rFonts w:ascii="Chu Văn An (Uni)" w:hAnsi="Chu Văn An (Uni)" w:cs="Chu Văn An (Uni)"/>
        </w:rPr>
      </w:pPr>
      <w:r w:rsidRPr="00FF6DCB">
        <w:rPr>
          <w:rFonts w:ascii="Chu Văn An (Uni)" w:hAnsi="Chu Văn An (Uni)" w:cs="Chu Văn An (Uni)"/>
        </w:rPr>
        <w:t xml:space="preserve">Mặt phẳng </w:t>
      </w:r>
      <w:r w:rsidR="00E62AFE" w:rsidRPr="00FF6DCB">
        <w:rPr>
          <w:rFonts w:ascii="Chu Văn An (Uni)" w:hAnsi="Chu Văn An (Uni)" w:cs="Chu Văn An (Uni)"/>
          <w:noProof/>
          <w:position w:val="-14"/>
        </w:rPr>
        <w:object w:dxaOrig="400" w:dyaOrig="400" w14:anchorId="0E02D2E6">
          <v:shape id="_x0000_i1035" type="#_x0000_t75" alt="" style="width:20.05pt;height:20.05pt;mso-width-percent:0;mso-height-percent:0;mso-width-percent:0;mso-height-percent:0" o:ole="">
            <v:imagedata r:id="rId736" o:title=""/>
          </v:shape>
          <o:OLEObject Type="Embed" ProgID="Equation.DSMT4" ShapeID="_x0000_i1035" DrawAspect="Content" ObjectID="_1612643156" r:id="rId737"/>
        </w:object>
      </w:r>
      <w:r w:rsidRPr="00FF6DCB">
        <w:rPr>
          <w:rFonts w:ascii="Chu Văn An (Uni)" w:hAnsi="Chu Văn An (Uni)" w:cs="Chu Văn An (Uni)"/>
        </w:rPr>
        <w:t xml:space="preserve">vuông góc với </w:t>
      </w:r>
      <w:r w:rsidR="00E62AFE" w:rsidRPr="00FF6DCB">
        <w:rPr>
          <w:rFonts w:ascii="Chu Văn An (Uni)" w:hAnsi="Chu Văn An (Uni)" w:cs="Chu Văn An (Uni)"/>
          <w:noProof/>
          <w:position w:val="-4"/>
        </w:rPr>
        <w:object w:dxaOrig="200" w:dyaOrig="260" w14:anchorId="40B0B01C">
          <v:shape id="_x0000_i1034" type="#_x0000_t75" alt="" style="width:10.05pt;height:14.15pt;mso-width-percent:0;mso-height-percent:0;mso-width-percent:0;mso-height-percent:0" o:ole="">
            <v:imagedata r:id="rId738" o:title=""/>
          </v:shape>
          <o:OLEObject Type="Embed" ProgID="Equation.DSMT4" ShapeID="_x0000_i1034" DrawAspect="Content" ObjectID="_1612643157" r:id="rId739"/>
        </w:object>
      </w:r>
      <w:r w:rsidRPr="00FF6DCB">
        <w:rPr>
          <w:rFonts w:ascii="Chu Văn An (Uni)" w:hAnsi="Chu Văn An (Uni)" w:cs="Chu Văn An (Uni)"/>
        </w:rPr>
        <w:t xml:space="preserve"> mặt phẳng   </w:t>
      </w:r>
      <w:r w:rsidR="00E62AFE" w:rsidRPr="00FF6DCB">
        <w:rPr>
          <w:rFonts w:ascii="Chu Văn An (Uni)" w:hAnsi="Chu Văn An (Uni)" w:cs="Chu Văn An (Uni)"/>
          <w:noProof/>
          <w:position w:val="-14"/>
        </w:rPr>
        <w:object w:dxaOrig="2040" w:dyaOrig="400" w14:anchorId="0596C66B">
          <v:shape id="_x0000_i1033" type="#_x0000_t75" alt="" style="width:102.1pt;height:20.05pt;mso-width-percent:0;mso-height-percent:0;mso-width-percent:0;mso-height-percent:0" o:ole="">
            <v:imagedata r:id="rId293" o:title=""/>
          </v:shape>
          <o:OLEObject Type="Embed" ProgID="Equation.DSMT4" ShapeID="_x0000_i1033" DrawAspect="Content" ObjectID="_1612643158" r:id="rId740"/>
        </w:object>
      </w:r>
      <w:r w:rsidRPr="00FF6DCB">
        <w:rPr>
          <w:rFonts w:ascii="Chu Văn An (Uni)" w:hAnsi="Chu Văn An (Uni)" w:cs="Chu Văn An (Uni)"/>
        </w:rPr>
        <w:t xml:space="preserve"> và </w:t>
      </w:r>
      <w:r w:rsidR="00E62AFE" w:rsidRPr="00FF6DCB">
        <w:rPr>
          <w:rFonts w:ascii="Chu Văn An (Uni)" w:hAnsi="Chu Văn An (Uni)" w:cs="Chu Văn An (Uni)"/>
          <w:noProof/>
          <w:position w:val="-14"/>
        </w:rPr>
        <w:object w:dxaOrig="1939" w:dyaOrig="400" w14:anchorId="28468FE2">
          <v:shape id="_x0000_i1032" type="#_x0000_t75" alt="" style="width:97.05pt;height:20.05pt;mso-width-percent:0;mso-height-percent:0;mso-width-percent:0;mso-height-percent:0" o:ole="">
            <v:imagedata r:id="rId295" o:title=""/>
          </v:shape>
          <o:OLEObject Type="Embed" ProgID="Equation.DSMT4" ShapeID="_x0000_i1032" DrawAspect="Content" ObjectID="_1612643159" r:id="rId741"/>
        </w:object>
      </w:r>
    </w:p>
    <w:p w14:paraId="78C66499" w14:textId="77777777" w:rsidR="009F6C9E" w:rsidRPr="001D3FD4" w:rsidRDefault="009F6C9E" w:rsidP="001D3FD4">
      <w:pPr>
        <w:spacing w:before="0" w:line="276" w:lineRule="auto"/>
        <w:ind w:left="1930" w:hanging="965"/>
        <w:rPr>
          <w:rFonts w:ascii="Chu Văn An (Uni)" w:hAnsi="Chu Văn An (Uni)" w:cs="Chu Văn An (Uni)"/>
        </w:rPr>
      </w:pPr>
      <w:r w:rsidRPr="00FF6DCB">
        <w:rPr>
          <w:rFonts w:ascii="Chu Văn An (Uni)" w:hAnsi="Chu Văn An (Uni)" w:cs="Chu Văn An (Uni)"/>
        </w:rPr>
        <w:t>nên có một</w:t>
      </w:r>
      <w:r>
        <w:rPr>
          <w:rFonts w:ascii="Chu Văn An (Uni)" w:hAnsi="Chu Văn An (Uni)" w:cs="Chu Văn An (Uni)"/>
        </w:rPr>
        <w:t xml:space="preserve"> vec tơ pháp tuyến  </w:t>
      </w:r>
      <w:r w:rsidRPr="00FF6DCB">
        <w:rPr>
          <w:rFonts w:ascii="Chu Văn An (Uni)" w:hAnsi="Chu Văn An (Uni)" w:cs="Chu Văn An (Uni)"/>
        </w:rPr>
        <w:t>là</w:t>
      </w:r>
      <w:r w:rsidR="00E62AFE" w:rsidRPr="00FF6DCB">
        <w:rPr>
          <w:rFonts w:ascii="Chu Văn An (Uni)" w:hAnsi="Chu Văn An (Uni)" w:cs="Chu Văn An (Uni)"/>
          <w:noProof/>
          <w:color w:val="FF0000"/>
          <w:position w:val="-18"/>
        </w:rPr>
        <w:object w:dxaOrig="2360" w:dyaOrig="480" w14:anchorId="4E36604C">
          <v:shape id="_x0000_i1031" type="#_x0000_t75" alt="" style="width:118.05pt;height:24.15pt;mso-width-percent:0;mso-height-percent:0;mso-width-percent:0;mso-height-percent:0" o:ole="">
            <v:imagedata r:id="rId742" o:title=""/>
          </v:shape>
          <o:OLEObject Type="Embed" ProgID="Equation.DSMT4" ShapeID="_x0000_i1031" DrawAspect="Content" ObjectID="_1612643160" r:id="rId743"/>
        </w:object>
      </w:r>
      <w:r>
        <w:rPr>
          <w:rFonts w:ascii="Chu Văn An (Uni)" w:hAnsi="Chu Văn An (Uni)" w:cs="Chu Văn An (Uni)"/>
          <w:color w:val="FF0000"/>
        </w:rPr>
        <w:t xml:space="preserve"> </w:t>
      </w:r>
      <w:r w:rsidRPr="00F047A0">
        <w:rPr>
          <w:rFonts w:ascii="Chu Văn An (Uni)" w:hAnsi="Chu Văn An (Uni)" w:cs="Chu Văn An (Uni)"/>
          <w:color w:val="000000" w:themeColor="text1"/>
        </w:rPr>
        <w:t xml:space="preserve">  là</w:t>
      </w:r>
      <w:r>
        <w:rPr>
          <w:rFonts w:ascii="Chu Văn An (Uni)" w:hAnsi="Chu Văn An (Uni)" w:cs="Chu Văn An (Uni)"/>
          <w:color w:val="000000" w:themeColor="text1"/>
        </w:rPr>
        <w:t xml:space="preserve"> </w:t>
      </w:r>
      <w:r w:rsidR="00E62AFE" w:rsidRPr="00E837D0">
        <w:rPr>
          <w:rFonts w:ascii="Chu Văn An (Uni)" w:hAnsi="Chu Văn An (Uni)" w:cs="Chu Văn An (Uni)"/>
          <w:noProof/>
          <w:color w:val="000000" w:themeColor="text1"/>
          <w:position w:val="-14"/>
        </w:rPr>
        <w:object w:dxaOrig="1400" w:dyaOrig="420" w14:anchorId="3A0FD080">
          <v:shape id="_x0000_i1030" type="#_x0000_t75" alt="" style="width:70.2pt;height:20.95pt;mso-width-percent:0;mso-height-percent:0;mso-width-percent:0;mso-height-percent:0" o:ole="">
            <v:imagedata r:id="rId744" o:title=""/>
          </v:shape>
          <o:OLEObject Type="Embed" ProgID="Equation.DSMT4" ShapeID="_x0000_i1030" DrawAspect="Content" ObjectID="_1612643161" r:id="rId745"/>
        </w:object>
      </w:r>
      <w:r>
        <w:rPr>
          <w:rFonts w:ascii="Chu Văn An (Uni)" w:hAnsi="Chu Văn An (Uni)" w:cs="Chu Văn An (Uni)"/>
          <w:color w:val="000000" w:themeColor="text1"/>
        </w:rPr>
        <w:t xml:space="preserve"> </w:t>
      </w:r>
    </w:p>
    <w:p w14:paraId="6E0E39EA" w14:textId="77777777" w:rsidR="009F6C9E" w:rsidRDefault="009F6C9E" w:rsidP="001D3FD4">
      <w:pPr>
        <w:spacing w:before="0" w:line="276" w:lineRule="auto"/>
        <w:ind w:left="965" w:firstLine="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>Mặt</w:t>
      </w:r>
      <w:r w:rsidRPr="00FF6DCB">
        <w:rPr>
          <w:rFonts w:ascii="Chu Văn An (Uni)" w:hAnsi="Chu Văn An (Uni)" w:cs="Chu Văn An (Uni)"/>
        </w:rPr>
        <w:t xml:space="preserve"> phẳng</w:t>
      </w:r>
      <w:r>
        <w:rPr>
          <w:rFonts w:ascii="Chu Văn An (Uni)" w:hAnsi="Chu Văn An (Uni)" w:cs="Chu Văn An (Uni)"/>
        </w:rPr>
        <w:t xml:space="preserve"> </w:t>
      </w:r>
      <w:r w:rsidR="00E62AFE" w:rsidRPr="00FF6DCB">
        <w:rPr>
          <w:rFonts w:ascii="Chu Văn An (Uni)" w:hAnsi="Chu Văn An (Uni)" w:cs="Chu Văn An (Uni)"/>
          <w:noProof/>
          <w:position w:val="-14"/>
        </w:rPr>
        <w:object w:dxaOrig="400" w:dyaOrig="400" w14:anchorId="2A2C102D">
          <v:shape id="_x0000_i1029" type="#_x0000_t75" alt="" style="width:20.05pt;height:20.05pt;mso-width-percent:0;mso-height-percent:0;mso-width-percent:0;mso-height-percent:0" o:ole="">
            <v:imagedata r:id="rId291" o:title=""/>
          </v:shape>
          <o:OLEObject Type="Embed" ProgID="Equation.DSMT4" ShapeID="_x0000_i1029" DrawAspect="Content" ObjectID="_1612643162" r:id="rId746"/>
        </w:object>
      </w:r>
      <w:r w:rsidRPr="00FF6DCB">
        <w:rPr>
          <w:rFonts w:ascii="Chu Văn An (Uni)" w:hAnsi="Chu Văn An (Uni)" w:cs="Chu Văn An (Uni)"/>
        </w:rPr>
        <w:t xml:space="preserve"> đi qua</w:t>
      </w:r>
      <w:r>
        <w:rPr>
          <w:rFonts w:ascii="Chu Văn An (Uni)" w:hAnsi="Chu Văn An (Uni)" w:cs="Chu Văn An (Uni)"/>
        </w:rPr>
        <w:t xml:space="preserve"> gốc tọa độ</w:t>
      </w:r>
      <w:r w:rsidRPr="00FF6DCB">
        <w:rPr>
          <w:rFonts w:ascii="Chu Văn An (Uni)" w:hAnsi="Chu Văn An (Uni)" w:cs="Chu Văn An (Uni)"/>
        </w:rPr>
        <w:t xml:space="preserve"> </w:t>
      </w:r>
      <w:r w:rsidR="00E62AFE" w:rsidRPr="00251BB1">
        <w:rPr>
          <w:noProof/>
          <w:position w:val="-16"/>
        </w:rPr>
        <w:object w:dxaOrig="780" w:dyaOrig="440" w14:anchorId="6AC6B22A">
          <v:shape id="_x0000_i1028" type="#_x0000_t75" alt="" style="width:39.2pt;height:21.85pt;mso-width-percent:0;mso-height-percent:0;mso-width-percent:0;mso-height-percent:0" o:ole="">
            <v:imagedata r:id="rId747" o:title=""/>
          </v:shape>
          <o:OLEObject Type="Embed" ProgID="Equation.DSMT4" ShapeID="_x0000_i1028" DrawAspect="Content" ObjectID="_1612643163" r:id="rId748"/>
        </w:object>
      </w:r>
      <w:r w:rsidRPr="00FF6DCB">
        <w:rPr>
          <w:rFonts w:ascii="Chu Văn An (Uni)" w:hAnsi="Chu Văn An (Uni)" w:cs="Chu Văn An (Uni)"/>
        </w:rPr>
        <w:t xml:space="preserve">và </w:t>
      </w:r>
      <w:r>
        <w:rPr>
          <w:rFonts w:ascii="Chu Văn An (Uni)" w:hAnsi="Chu Văn An (Uni)" w:cs="Chu Văn An (Uni)"/>
        </w:rPr>
        <w:t xml:space="preserve">có một vec tơ pháp tuyến là </w:t>
      </w:r>
      <w:r w:rsidR="00E62AFE" w:rsidRPr="00E837D0">
        <w:rPr>
          <w:rFonts w:ascii="Chu Văn An (Uni)" w:hAnsi="Chu Văn An (Uni)" w:cs="Chu Văn An (Uni)"/>
          <w:noProof/>
          <w:color w:val="000000" w:themeColor="text1"/>
          <w:position w:val="-14"/>
        </w:rPr>
        <w:object w:dxaOrig="1400" w:dyaOrig="420" w14:anchorId="20672761">
          <v:shape id="_x0000_i1027" type="#_x0000_t75" alt="" style="width:70.2pt;height:20.95pt;mso-width-percent:0;mso-height-percent:0;mso-width-percent:0;mso-height-percent:0" o:ole="">
            <v:imagedata r:id="rId744" o:title=""/>
          </v:shape>
          <o:OLEObject Type="Embed" ProgID="Equation.DSMT4" ShapeID="_x0000_i1027" DrawAspect="Content" ObjectID="_1612643164" r:id="rId749"/>
        </w:object>
      </w:r>
      <w:r>
        <w:rPr>
          <w:rFonts w:ascii="Chu Văn An (Uni)" w:hAnsi="Chu Văn An (Uni)" w:cs="Chu Văn An (Uni)"/>
          <w:color w:val="000000" w:themeColor="text1"/>
        </w:rPr>
        <w:t>.</w:t>
      </w:r>
    </w:p>
    <w:p w14:paraId="32D0BB6C" w14:textId="77777777" w:rsidR="009F6C9E" w:rsidRDefault="009F6C9E" w:rsidP="001D3FD4">
      <w:pPr>
        <w:spacing w:before="0" w:line="276" w:lineRule="auto"/>
        <w:ind w:left="965" w:firstLine="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Suy ra phương trình mặt phẳng </w:t>
      </w:r>
      <w:r w:rsidR="00E62AFE" w:rsidRPr="001D3FD4">
        <w:rPr>
          <w:rFonts w:ascii="Chu Văn An (Uni)" w:hAnsi="Chu Văn An (Uni)" w:cs="Chu Văn An (Uni)"/>
          <w:noProof/>
          <w:position w:val="-14"/>
        </w:rPr>
        <w:object w:dxaOrig="2020" w:dyaOrig="400" w14:anchorId="33D42597">
          <v:shape id="_x0000_i1026" type="#_x0000_t75" alt="" style="width:101.15pt;height:20.05pt;mso-width-percent:0;mso-height-percent:0;mso-width-percent:0;mso-height-percent:0" o:ole="">
            <v:imagedata r:id="rId750" o:title=""/>
          </v:shape>
          <o:OLEObject Type="Embed" ProgID="Equation.DSMT4" ShapeID="_x0000_i1026" DrawAspect="Content" ObjectID="_1612643165" r:id="rId751"/>
        </w:object>
      </w:r>
      <w:r>
        <w:rPr>
          <w:rFonts w:ascii="Chu Văn An (Uni)" w:hAnsi="Chu Văn An (Uni)" w:cs="Chu Văn An (Uni)"/>
        </w:rPr>
        <w:t>.</w:t>
      </w:r>
    </w:p>
    <w:p w14:paraId="0CB2E9FE" w14:textId="77777777" w:rsidR="009F6C9E" w:rsidRPr="001D3FD4" w:rsidRDefault="009F6C9E" w:rsidP="001D3FD4">
      <w:pPr>
        <w:ind w:left="1685"/>
        <w:rPr>
          <w:rFonts w:ascii="Times New Roman" w:hAnsi="Times New Roman" w:cs="Times New Roman"/>
          <w:sz w:val="24"/>
          <w:szCs w:val="24"/>
        </w:rPr>
      </w:pPr>
      <w:r w:rsidRPr="001D3FD4">
        <w:rPr>
          <w:rFonts w:ascii="Times New Roman" w:hAnsi="Times New Roman" w:cs="Times New Roman"/>
          <w:sz w:val="24"/>
          <w:szCs w:val="24"/>
        </w:rPr>
        <w:t xml:space="preserve">Vậy </w:t>
      </w:r>
      <w:r w:rsidR="00E62AFE" w:rsidRPr="00E62AF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400" w14:anchorId="23DB61F0">
          <v:shape id="_x0000_i1025" type="#_x0000_t75" alt="" style="width:101.15pt;height:20.05pt;mso-width-percent:0;mso-height-percent:0;mso-width-percent:0;mso-height-percent:0" o:ole="">
            <v:imagedata r:id="rId752" o:title=""/>
          </v:shape>
          <o:OLEObject Type="Embed" ProgID="Equation.DSMT4" ShapeID="_x0000_i1025" DrawAspect="Content" ObjectID="_1612643166" r:id="rId753"/>
        </w:object>
      </w:r>
    </w:p>
    <w:p w14:paraId="46C75AE3" w14:textId="77777777" w:rsidR="009F6C9E" w:rsidRPr="00771960" w:rsidRDefault="009F6C9E" w:rsidP="00F047A0">
      <w:pPr>
        <w:ind w:left="993"/>
        <w:jc w:val="both"/>
        <w:rPr>
          <w:rFonts w:ascii="Times New Roman" w:hAnsi="Times New Roman" w:cs="Times New Roman"/>
          <w:sz w:val="24"/>
          <w:szCs w:val="24"/>
        </w:rPr>
      </w:pPr>
    </w:p>
    <w:p w14:paraId="3CF3496C" w14:textId="77777777" w:rsidR="009F6C9E" w:rsidRDefault="009F6C9E" w:rsidP="00992262"/>
    <w:p w14:paraId="5C5492B8" w14:textId="77777777" w:rsidR="009F6C9E" w:rsidRDefault="009F6C9E"/>
    <w:p w14:paraId="10C1572E" w14:textId="77777777" w:rsidR="009F6C9E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</w:p>
    <w:p w14:paraId="643A30A3" w14:textId="77777777" w:rsidR="009F6C9E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</w:p>
    <w:p w14:paraId="2768CE82" w14:textId="77777777" w:rsidR="009F6C9E" w:rsidRDefault="009F6C9E" w:rsidP="00C47B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</w:p>
    <w:p w14:paraId="1AF8E0D1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10603268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597E704A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2E428171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063CC605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6B8DB071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422CC31E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02D5C980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045833C3" w14:textId="5E9FD391" w:rsid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348457FE" w14:textId="54306E7C" w:rsidR="00EB0B75" w:rsidRPr="00D32AC6" w:rsidRDefault="00D32AC6" w:rsidP="00D32AC6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EB0B75" w:rsidRPr="00D32AC6" w:rsidSect="00D32AC6">
      <w:headerReference w:type="even" r:id="rId754"/>
      <w:headerReference w:type="default" r:id="rId755"/>
      <w:footerReference w:type="even" r:id="rId756"/>
      <w:footerReference w:type="default" r:id="rId757"/>
      <w:headerReference w:type="first" r:id="rId758"/>
      <w:footerReference w:type="first" r:id="rId759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A4861C" w14:textId="77777777" w:rsidR="00E62AFE" w:rsidRDefault="00E62AFE" w:rsidP="006F4911">
      <w:pPr>
        <w:spacing w:before="0"/>
      </w:pPr>
      <w:r>
        <w:separator/>
      </w:r>
    </w:p>
  </w:endnote>
  <w:endnote w:type="continuationSeparator" w:id="0">
    <w:p w14:paraId="2C1E745D" w14:textId="77777777" w:rsidR="00E62AFE" w:rsidRDefault="00E62AFE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u Văn An (Uni)">
    <w:altName w:val="Times New Roman"/>
    <w:panose1 w:val="020B0604020202020204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D5BB9B" w14:textId="77777777" w:rsidR="00BA589B" w:rsidRDefault="00BA58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B3EF53" w14:textId="0B27F948" w:rsidR="006F4911" w:rsidRPr="00D32AC6" w:rsidRDefault="00E62AFE">
    <w:pPr>
      <w:pStyle w:val="Footer"/>
      <w:rPr>
        <w:rFonts w:ascii="Cambria" w:hAnsi="Cambria"/>
        <w:i/>
        <w:lang w:val="vi-VN"/>
      </w:rPr>
    </w:pPr>
    <w:r>
      <w:rPr>
        <w:rFonts w:ascii="Cambria" w:eastAsiaTheme="majorEastAsia" w:hAnsi="Cambria" w:cstheme="majorBidi"/>
        <w:noProof/>
      </w:rPr>
      <w:pict w14:anchorId="7AC268E1"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left:0;text-align:left;margin-left:527.45pt;margin-top:-.9pt;width:7.2pt;height:24.5pt;z-index:251667456;mso-wrap-edited:f;mso-width-percent:0;mso-height-percent:0;mso-width-percent:0;mso-height-percent:0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noProof/>
      </w:rPr>
      <w:pict w14:anchorId="4263AF95">
        <v:shape id="_x0000_s2050" type="#_x0000_t125" alt="Water droplets" style="position:absolute;left:0;text-align:left;margin-left:-26.15pt;margin-top:-1.05pt;width:7.2pt;height:24.5pt;z-index:251666432;mso-wrap-edited:f;mso-width-percent:0;mso-height-percent:0;mso-width-percent:0;mso-height-percent:0" fillcolor="#4472c4 [3204]" strokecolor="red">
          <v:fill r:id="rId1" o:title="Water droplets" color2="#dae3f4" type="tile"/>
        </v:shape>
      </w:pict>
    </w:r>
    <w:r>
      <w:rPr>
        <w:noProof/>
      </w:rPr>
      <w:pict w14:anchorId="6D7F7E1F"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  <w:r w:rsidR="00D32AC6" w:rsidRPr="00D32AC6">
      <w:rPr>
        <w:rFonts w:ascii="Cambria" w:eastAsiaTheme="majorEastAsia" w:hAnsi="Cambria" w:cstheme="majorBidi"/>
        <w:i/>
        <w:noProof/>
      </w:rPr>
      <w:t>Hãy tham gia STRONG TEAM TOÁN VD</w:t>
    </w:r>
    <w:r w:rsidR="00D32AC6" w:rsidRPr="00D32AC6">
      <w:rPr>
        <w:rFonts w:ascii="Cambria" w:eastAsiaTheme="majorEastAsia" w:hAnsi="Cambria" w:cstheme="majorBidi"/>
        <w:i/>
        <w:noProof/>
        <w:lang w:val="vi-VN"/>
      </w:rPr>
      <w:t xml:space="preserve">-VDC- Group dành riêng cho GV-SV toán!                </w:t>
    </w:r>
    <w:r w:rsidR="00A72C41" w:rsidRPr="00D32AC6">
      <w:rPr>
        <w:rFonts w:ascii="Cambria" w:hAnsi="Cambria"/>
        <w:i/>
      </w:rPr>
      <w:t>Trang</w:t>
    </w:r>
    <w:r w:rsidR="0069694E" w:rsidRPr="00D32AC6">
      <w:rPr>
        <w:rFonts w:ascii="Cambria" w:hAnsi="Cambria"/>
        <w:i/>
      </w:rPr>
      <w:t xml:space="preserve">  </w:t>
    </w:r>
    <w:r w:rsidR="00A72C41" w:rsidRPr="00D32AC6">
      <w:rPr>
        <w:rFonts w:ascii="Cambria" w:hAnsi="Cambria"/>
        <w:i/>
      </w:rPr>
      <w:fldChar w:fldCharType="begin"/>
    </w:r>
    <w:r w:rsidR="00A72C41" w:rsidRPr="00D32AC6">
      <w:rPr>
        <w:rFonts w:ascii="Cambria" w:hAnsi="Cambria"/>
        <w:i/>
      </w:rPr>
      <w:instrText xml:space="preserve"> PAGE   \* MERGEFORMAT </w:instrText>
    </w:r>
    <w:r w:rsidR="00A72C41" w:rsidRPr="00D32AC6">
      <w:rPr>
        <w:rFonts w:ascii="Cambria" w:hAnsi="Cambria"/>
        <w:i/>
      </w:rPr>
      <w:fldChar w:fldCharType="separate"/>
    </w:r>
    <w:r w:rsidR="00BB76D9" w:rsidRPr="00D32AC6">
      <w:rPr>
        <w:rFonts w:ascii="Cambria" w:hAnsi="Cambria"/>
        <w:i/>
        <w:noProof/>
      </w:rPr>
      <w:t>1</w:t>
    </w:r>
    <w:r w:rsidR="00A72C41" w:rsidRPr="00D32AC6">
      <w:rPr>
        <w:rFonts w:ascii="Cambria" w:hAnsi="Cambria"/>
        <w:i/>
      </w:rPr>
      <w:fldChar w:fldCharType="end"/>
    </w:r>
    <w:r w:rsidR="00D32AC6" w:rsidRPr="00D32AC6">
      <w:rPr>
        <w:rFonts w:ascii="Cambria" w:hAnsi="Cambria"/>
        <w:i/>
        <w:lang w:val="vi-VN"/>
      </w:rPr>
      <w:t xml:space="preserve"> Mã đề</w:t>
    </w:r>
    <w:r w:rsidR="00B76BDD">
      <w:rPr>
        <w:rFonts w:ascii="Cambria" w:hAnsi="Cambria"/>
        <w:i/>
        <w:lang w:val="vi-VN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95F9D5" w14:textId="77777777" w:rsidR="00BA589B" w:rsidRDefault="00BA58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40360E" w14:textId="77777777" w:rsidR="00E62AFE" w:rsidRDefault="00E62AFE" w:rsidP="006F4911">
      <w:pPr>
        <w:spacing w:before="0"/>
      </w:pPr>
      <w:r>
        <w:separator/>
      </w:r>
    </w:p>
  </w:footnote>
  <w:footnote w:type="continuationSeparator" w:id="0">
    <w:p w14:paraId="01603524" w14:textId="77777777" w:rsidR="00E62AFE" w:rsidRDefault="00E62AFE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1FA233" w14:textId="77777777" w:rsidR="00BA589B" w:rsidRDefault="00BA589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64E1A9" w14:textId="1BA324F3" w:rsidR="006F4911" w:rsidRPr="00D32AC6" w:rsidRDefault="00E62AFE">
    <w:pPr>
      <w:pStyle w:val="Header"/>
      <w:rPr>
        <w:rFonts w:ascii="Cambria" w:eastAsiaTheme="majorEastAsia" w:hAnsi="Cambria" w:cstheme="majorBidi"/>
        <w:i/>
      </w:rPr>
    </w:pPr>
    <w:bookmarkStart w:id="0" w:name="_GoBack"/>
    <w:r>
      <w:rPr>
        <w:rFonts w:ascii="Cambria" w:eastAsiaTheme="majorEastAsia" w:hAnsi="Cambria" w:cstheme="majorBidi"/>
        <w:i/>
        <w:noProof/>
      </w:rPr>
      <w:pict w14:anchorId="44E63096"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7" type="#_x0000_t125" alt="Water droplets" style="position:absolute;left:0;text-align:left;margin-left:527.85pt;margin-top:-8.35pt;width:7.2pt;height:24.5pt;z-index:251663360;mso-wrap-edited:f;mso-width-percent:0;mso-height-percent:0;mso-position-horizontal-relative:text;mso-position-vertical-relative:text;mso-width-percent:0;mso-height-percent:0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i/>
        <w:noProof/>
      </w:rPr>
      <w:pict w14:anchorId="7F5A4EF7">
        <v:shape id="_x0000_s2056" type="#_x0000_t125" alt="Water droplets" style="position:absolute;left:0;text-align:left;margin-left:-26.2pt;margin-top:-8.5pt;width:7.2pt;height:24.5pt;z-index:251664384;mso-wrap-edited:f;mso-width-percent:0;mso-height-percent:0;mso-position-horizontal-relative:text;mso-position-vertical-relative:text;mso-width-percent:0;mso-height-percent:0" fillcolor="#4472c4 [3204]" strokecolor="red">
          <v:fill r:id="rId1" o:title="Water droplets" color2="#dae3f4" type="tile"/>
        </v:shape>
      </w:pict>
    </w:r>
    <w:r>
      <w:rPr>
        <w:rFonts w:asciiTheme="majorHAnsi" w:eastAsiaTheme="majorEastAsia" w:hAnsiTheme="majorHAnsi" w:cstheme="majorBidi"/>
        <w:lang w:eastAsia="zh-TW"/>
      </w:rPr>
      <w:pict w14:anchorId="11B20A1C">
        <v:group id="_x0000_s2053" alt="" style="position:absolute;left:0;text-align:left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4" type="#_x0000_t32" alt="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2e74b5 [2408]"/>
          <v:rect id="_x0000_s2055" alt="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EndPr/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 w14:anchorId="36DD5ADF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52" type="#_x0000_t136" alt="" style="position:absolute;left:0;text-align:left;margin-left:0;margin-top:0;width:637.2pt;height:58.2pt;rotation:315;z-index:-251646976;mso-wrap-edited:f;mso-width-percent:0;mso-height-percent:0;mso-position-horizontal:center;mso-position-horizontal-relative:margin;mso-position-vertical:center;mso-position-vertical-relative:margin;mso-width-percent:0;mso-height-percent:0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  <w:r w:rsidR="00F62BA5" w:rsidRPr="00D32AC6">
      <w:rPr>
        <w:rFonts w:ascii="Cambria" w:eastAsiaTheme="majorEastAsia" w:hAnsi="Cambria" w:cstheme="majorBidi"/>
        <w:i/>
      </w:rPr>
      <w:t>Sản phẩm của Group FB:</w:t>
    </w:r>
    <w:r w:rsidR="00BB76D9" w:rsidRPr="00D32AC6">
      <w:rPr>
        <w:rFonts w:ascii="Cambria" w:eastAsiaTheme="majorEastAsia" w:hAnsi="Cambria" w:cstheme="majorBidi"/>
        <w:i/>
      </w:rPr>
      <w:t xml:space="preserve"> STRONG TEAM TOÁN VD VDC</w:t>
    </w:r>
    <w:r w:rsidR="006F4911" w:rsidRPr="00D32AC6">
      <w:rPr>
        <w:rFonts w:ascii="Cambria" w:eastAsiaTheme="majorEastAsia" w:hAnsi="Cambria" w:cstheme="majorBidi"/>
        <w:i/>
      </w:rPr>
      <w:t xml:space="preserve">.  </w:t>
    </w:r>
    <w:r w:rsidR="00BB76D9" w:rsidRPr="00D32AC6">
      <w:rPr>
        <w:rFonts w:ascii="Cambria" w:eastAsiaTheme="majorEastAsia" w:hAnsi="Cambria" w:cstheme="majorBidi"/>
        <w:i/>
      </w:rPr>
      <w:t xml:space="preserve">   </w:t>
    </w:r>
    <w:r w:rsidR="00BA589B">
      <w:rPr>
        <w:rFonts w:ascii="Cambria" w:eastAsiaTheme="majorEastAsia" w:hAnsi="Cambria" w:cstheme="majorBidi"/>
        <w:i/>
        <w:lang w:val="vi-VN"/>
      </w:rPr>
      <w:t xml:space="preserve">  </w:t>
    </w:r>
    <w:r w:rsidR="00BB76D9" w:rsidRPr="00D32AC6">
      <w:rPr>
        <w:rFonts w:ascii="Cambria" w:eastAsiaTheme="majorEastAsia" w:hAnsi="Cambria" w:cstheme="majorBidi"/>
        <w:b/>
        <w:i/>
      </w:rPr>
      <w:t xml:space="preserve"> </w:t>
    </w:r>
    <w:r w:rsidR="00BA589B">
      <w:rPr>
        <w:rFonts w:ascii="Cambria" w:eastAsiaTheme="majorEastAsia" w:hAnsi="Cambria" w:cstheme="majorBidi"/>
        <w:b/>
        <w:i/>
        <w:lang w:val="vi-VN"/>
      </w:rPr>
      <w:t xml:space="preserve">     </w:t>
    </w:r>
    <w:r w:rsidR="00BB76D9" w:rsidRPr="00D32AC6">
      <w:rPr>
        <w:rFonts w:ascii="Cambria" w:eastAsiaTheme="majorEastAsia" w:hAnsi="Cambria" w:cstheme="majorBidi"/>
        <w:b/>
        <w:i/>
      </w:rPr>
      <w:t xml:space="preserve"> </w:t>
    </w:r>
    <w:r w:rsidR="00BA589B">
      <w:rPr>
        <w:rFonts w:ascii="Cambria" w:eastAsiaTheme="majorEastAsia" w:hAnsi="Cambria" w:cstheme="majorBidi"/>
        <w:b/>
        <w:i/>
      </w:rPr>
      <w:t>Nguyên</w:t>
    </w:r>
    <w:r w:rsidR="00BA589B">
      <w:rPr>
        <w:rFonts w:ascii="Cambria" w:eastAsiaTheme="majorEastAsia" w:hAnsi="Cambria" w:cstheme="majorBidi"/>
        <w:b/>
        <w:i/>
        <w:lang w:val="vi-VN"/>
      </w:rPr>
      <w:t xml:space="preserve"> Hàm- Tích Phân- MP- Mặt Cầu</w:t>
    </w:r>
    <w:r w:rsidR="00BA589B">
      <w:rPr>
        <w:rFonts w:ascii="Cambria" w:eastAsiaTheme="majorEastAsia" w:hAnsi="Cambria" w:cstheme="majorBidi"/>
        <w:b/>
        <w:i/>
        <w:lang w:val="vi-VN"/>
      </w:rPr>
      <w:t xml:space="preserve"> 45p</w:t>
    </w:r>
  </w:p>
  <w:bookmarkEnd w:id="0"/>
  <w:p w14:paraId="3B31F865" w14:textId="330F9F2E" w:rsidR="006F4911" w:rsidRDefault="006F491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401E35" w14:textId="77777777" w:rsidR="00BA589B" w:rsidRDefault="00BA58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2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9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8"/>
    <o:shapelayout v:ext="edit">
      <o:idmap v:ext="edit" data="2"/>
      <o:rules v:ext="edit">
        <o:r id="V:Rule1" type="connector" idref="#_x0000_s2054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D6A5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875B1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5EF2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67367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9F6C9E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46C3F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2CCB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589B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0503F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62AFE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4C14EAF7"/>
  <w15:docId w15:val="{D0360FF6-934B-9B41-BF24-C26C861DB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uiPriority w:val="9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F6C9E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9F6C9E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F6C9E"/>
  </w:style>
  <w:style w:type="character" w:styleId="FollowedHyperlink">
    <w:name w:val="FollowedHyperlink"/>
    <w:basedOn w:val="DefaultParagraphFont"/>
    <w:uiPriority w:val="99"/>
    <w:semiHidden/>
    <w:unhideWhenUsed/>
    <w:rsid w:val="00865EF2"/>
    <w:rPr>
      <w:color w:val="954F72" w:themeColor="followedHyperlink"/>
      <w:u w:val="single"/>
    </w:rPr>
  </w:style>
  <w:style w:type="paragraph" w:customStyle="1" w:styleId="msonormal0">
    <w:name w:val="msonormal"/>
    <w:basedOn w:val="Normal"/>
    <w:uiPriority w:val="99"/>
    <w:semiHidden/>
    <w:rsid w:val="00865EF2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800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259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98.bin"/><Relationship Id="rId629" Type="http://schemas.openxmlformats.org/officeDocument/2006/relationships/oleObject" Target="embeddings/oleObject373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10.wmf"/><Relationship Id="rId682" Type="http://schemas.openxmlformats.org/officeDocument/2006/relationships/oleObject" Target="embeddings/oleObject412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59.wmf"/><Relationship Id="rId542" Type="http://schemas.openxmlformats.org/officeDocument/2006/relationships/oleObject" Target="embeddings/oleObject308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19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68.bin"/><Relationship Id="rId693" Type="http://schemas.openxmlformats.org/officeDocument/2006/relationships/oleObject" Target="embeddings/oleObject420.bin"/><Relationship Id="rId707" Type="http://schemas.openxmlformats.org/officeDocument/2006/relationships/oleObject" Target="embeddings/oleObject43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315.bin"/><Relationship Id="rId760" Type="http://schemas.openxmlformats.org/officeDocument/2006/relationships/fontTable" Target="fontTable.xml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83.wmf"/><Relationship Id="rId497" Type="http://schemas.openxmlformats.org/officeDocument/2006/relationships/image" Target="media/image215.wmf"/><Relationship Id="rId620" Type="http://schemas.openxmlformats.org/officeDocument/2006/relationships/oleObject" Target="embeddings/oleObject368.bin"/><Relationship Id="rId718" Type="http://schemas.openxmlformats.org/officeDocument/2006/relationships/oleObject" Target="embeddings/oleObject438.bin"/><Relationship Id="rId357" Type="http://schemas.openxmlformats.org/officeDocument/2006/relationships/image" Target="media/image168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35.wmf"/><Relationship Id="rId424" Type="http://schemas.openxmlformats.org/officeDocument/2006/relationships/oleObject" Target="embeddings/oleObject230.bin"/><Relationship Id="rId631" Type="http://schemas.openxmlformats.org/officeDocument/2006/relationships/oleObject" Target="embeddings/oleObject375.bin"/><Relationship Id="rId729" Type="http://schemas.openxmlformats.org/officeDocument/2006/relationships/oleObject" Target="embeddings/oleObject448.bin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71.wmf"/><Relationship Id="rId575" Type="http://schemas.openxmlformats.org/officeDocument/2006/relationships/oleObject" Target="embeddings/oleObject331.bin"/><Relationship Id="rId228" Type="http://schemas.openxmlformats.org/officeDocument/2006/relationships/image" Target="media/image112.wmf"/><Relationship Id="rId435" Type="http://schemas.openxmlformats.org/officeDocument/2006/relationships/image" Target="media/image194.wmf"/><Relationship Id="rId642" Type="http://schemas.openxmlformats.org/officeDocument/2006/relationships/oleObject" Target="embeddings/oleObject384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79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2.bin"/><Relationship Id="rId586" Type="http://schemas.openxmlformats.org/officeDocument/2006/relationships/oleObject" Target="embeddings/oleObject340.bin"/><Relationship Id="rId7" Type="http://schemas.openxmlformats.org/officeDocument/2006/relationships/image" Target="media/image1.png"/><Relationship Id="rId239" Type="http://schemas.openxmlformats.org/officeDocument/2006/relationships/image" Target="media/image117.wmf"/><Relationship Id="rId446" Type="http://schemas.openxmlformats.org/officeDocument/2006/relationships/oleObject" Target="embeddings/oleObject241.bin"/><Relationship Id="rId653" Type="http://schemas.openxmlformats.org/officeDocument/2006/relationships/oleObject" Target="embeddings/oleObject39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87.bin"/><Relationship Id="rId597" Type="http://schemas.openxmlformats.org/officeDocument/2006/relationships/oleObject" Target="embeddings/oleObject350.bin"/><Relationship Id="rId720" Type="http://schemas.openxmlformats.org/officeDocument/2006/relationships/oleObject" Target="embeddings/oleObject440.bin"/><Relationship Id="rId152" Type="http://schemas.openxmlformats.org/officeDocument/2006/relationships/image" Target="media/image74.wmf"/><Relationship Id="rId457" Type="http://schemas.openxmlformats.org/officeDocument/2006/relationships/image" Target="media/image205.wmf"/><Relationship Id="rId664" Type="http://schemas.openxmlformats.org/officeDocument/2006/relationships/oleObject" Target="embeddings/oleObject403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8.bin"/><Relationship Id="rId524" Type="http://schemas.openxmlformats.org/officeDocument/2006/relationships/image" Target="media/image224.wmf"/><Relationship Id="rId731" Type="http://schemas.openxmlformats.org/officeDocument/2006/relationships/oleObject" Target="embeddings/oleObject449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93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55.bin"/><Relationship Id="rId675" Type="http://schemas.openxmlformats.org/officeDocument/2006/relationships/image" Target="media/image261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301.bin"/><Relationship Id="rId742" Type="http://schemas.openxmlformats.org/officeDocument/2006/relationships/image" Target="media/image281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204.bin"/><Relationship Id="rId602" Type="http://schemas.openxmlformats.org/officeDocument/2006/relationships/image" Target="media/image244.wmf"/><Relationship Id="rId241" Type="http://schemas.openxmlformats.org/officeDocument/2006/relationships/image" Target="media/image118.wmf"/><Relationship Id="rId479" Type="http://schemas.openxmlformats.org/officeDocument/2006/relationships/image" Target="media/image212.wmf"/><Relationship Id="rId686" Type="http://schemas.openxmlformats.org/officeDocument/2006/relationships/oleObject" Target="embeddings/oleObject414.bin"/><Relationship Id="rId36" Type="http://schemas.openxmlformats.org/officeDocument/2006/relationships/image" Target="media/image16.wmf"/><Relationship Id="rId339" Type="http://schemas.openxmlformats.org/officeDocument/2006/relationships/image" Target="media/image160.wmf"/><Relationship Id="rId546" Type="http://schemas.openxmlformats.org/officeDocument/2006/relationships/image" Target="media/image230.wmf"/><Relationship Id="rId753" Type="http://schemas.openxmlformats.org/officeDocument/2006/relationships/oleObject" Target="embeddings/oleObject46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21.bin"/><Relationship Id="rId392" Type="http://schemas.openxmlformats.org/officeDocument/2006/relationships/oleObject" Target="embeddings/oleObject212.bin"/><Relationship Id="rId613" Type="http://schemas.openxmlformats.org/officeDocument/2006/relationships/oleObject" Target="embeddings/oleObject361.bin"/><Relationship Id="rId697" Type="http://schemas.openxmlformats.org/officeDocument/2006/relationships/oleObject" Target="embeddings/oleObject424.bin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319.bin"/><Relationship Id="rId196" Type="http://schemas.openxmlformats.org/officeDocument/2006/relationships/image" Target="media/image96.wmf"/><Relationship Id="rId417" Type="http://schemas.openxmlformats.org/officeDocument/2006/relationships/image" Target="media/image185.wmf"/><Relationship Id="rId624" Type="http://schemas.openxmlformats.org/officeDocument/2006/relationships/oleObject" Target="embeddings/oleObject370.bin"/><Relationship Id="rId263" Type="http://schemas.openxmlformats.org/officeDocument/2006/relationships/image" Target="media/image129.wmf"/><Relationship Id="rId470" Type="http://schemas.openxmlformats.org/officeDocument/2006/relationships/image" Target="media/image208.png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8.bin"/><Relationship Id="rId568" Type="http://schemas.openxmlformats.org/officeDocument/2006/relationships/image" Target="media/image237.wmf"/><Relationship Id="rId428" Type="http://schemas.openxmlformats.org/officeDocument/2006/relationships/oleObject" Target="embeddings/oleObject232.bin"/><Relationship Id="rId635" Type="http://schemas.openxmlformats.org/officeDocument/2006/relationships/oleObject" Target="embeddings/oleObject379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63.bin"/><Relationship Id="rId702" Type="http://schemas.openxmlformats.org/officeDocument/2006/relationships/image" Target="media/image26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image" Target="media/image239.wmf"/><Relationship Id="rId341" Type="http://schemas.openxmlformats.org/officeDocument/2006/relationships/image" Target="media/image161.wmf"/><Relationship Id="rId439" Type="http://schemas.openxmlformats.org/officeDocument/2006/relationships/image" Target="media/image196.wmf"/><Relationship Id="rId646" Type="http://schemas.openxmlformats.org/officeDocument/2006/relationships/oleObject" Target="embeddings/oleObject387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40.wmf"/><Relationship Id="rId506" Type="http://schemas.openxmlformats.org/officeDocument/2006/relationships/oleObject" Target="embeddings/oleObject282.bin"/><Relationship Id="rId492" Type="http://schemas.openxmlformats.org/officeDocument/2006/relationships/oleObject" Target="embeddings/oleObject274.bin"/><Relationship Id="rId713" Type="http://schemas.openxmlformats.org/officeDocument/2006/relationships/image" Target="media/image272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81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97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91.bin"/><Relationship Id="rId724" Type="http://schemas.openxmlformats.org/officeDocument/2006/relationships/oleObject" Target="embeddings/oleObject444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89.bin"/><Relationship Id="rId570" Type="http://schemas.openxmlformats.org/officeDocument/2006/relationships/image" Target="media/image238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33.bin"/><Relationship Id="rId668" Type="http://schemas.openxmlformats.org/officeDocument/2006/relationships/oleObject" Target="embeddings/oleObject405.bin"/><Relationship Id="rId18" Type="http://schemas.openxmlformats.org/officeDocument/2006/relationships/image" Target="media/image7.wmf"/><Relationship Id="rId528" Type="http://schemas.openxmlformats.org/officeDocument/2006/relationships/image" Target="media/image226.wmf"/><Relationship Id="rId735" Type="http://schemas.openxmlformats.org/officeDocument/2006/relationships/oleObject" Target="embeddings/oleObject451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97.bin"/><Relationship Id="rId581" Type="http://schemas.openxmlformats.org/officeDocument/2006/relationships/image" Target="media/image240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26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97.wmf"/><Relationship Id="rId539" Type="http://schemas.openxmlformats.org/officeDocument/2006/relationships/oleObject" Target="embeddings/oleObject305.bin"/><Relationship Id="rId746" Type="http://schemas.openxmlformats.org/officeDocument/2006/relationships/oleObject" Target="embeddings/oleObject458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82" Type="http://schemas.openxmlformats.org/officeDocument/2006/relationships/image" Target="media/image39.wmf"/><Relationship Id="rId385" Type="http://schemas.openxmlformats.org/officeDocument/2006/relationships/oleObject" Target="embeddings/oleObject208.bin"/><Relationship Id="rId592" Type="http://schemas.openxmlformats.org/officeDocument/2006/relationships/oleObject" Target="embeddings/oleObject346.bin"/><Relationship Id="rId606" Type="http://schemas.openxmlformats.org/officeDocument/2006/relationships/oleObject" Target="embeddings/oleObject356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44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1.wmf"/><Relationship Id="rId757" Type="http://schemas.openxmlformats.org/officeDocument/2006/relationships/footer" Target="footer2.xml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16.bin"/><Relationship Id="rId617" Type="http://schemas.openxmlformats.org/officeDocument/2006/relationships/oleObject" Target="embeddings/oleObject365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50.bin"/><Relationship Id="rId670" Type="http://schemas.openxmlformats.org/officeDocument/2006/relationships/oleObject" Target="embeddings/oleObject406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4.bin"/><Relationship Id="rId530" Type="http://schemas.openxmlformats.org/officeDocument/2006/relationships/image" Target="media/image227.wmf"/><Relationship Id="rId20" Type="http://schemas.openxmlformats.org/officeDocument/2006/relationships/image" Target="media/image8.wmf"/><Relationship Id="rId628" Type="http://schemas.openxmlformats.org/officeDocument/2006/relationships/image" Target="media/image250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59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264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0.bin"/><Relationship Id="rId541" Type="http://schemas.openxmlformats.org/officeDocument/2006/relationships/oleObject" Target="embeddings/oleObject307.bin"/><Relationship Id="rId639" Type="http://schemas.openxmlformats.org/officeDocument/2006/relationships/oleObject" Target="embeddings/oleObject382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77.wmf"/><Relationship Id="rId443" Type="http://schemas.openxmlformats.org/officeDocument/2006/relationships/image" Target="media/image198.wmf"/><Relationship Id="rId650" Type="http://schemas.openxmlformats.org/officeDocument/2006/relationships/oleObject" Target="embeddings/oleObject390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67.bin"/><Relationship Id="rId692" Type="http://schemas.openxmlformats.org/officeDocument/2006/relationships/oleObject" Target="embeddings/oleObject419.bin"/><Relationship Id="rId706" Type="http://schemas.openxmlformats.org/officeDocument/2006/relationships/image" Target="media/image270.wmf"/><Relationship Id="rId748" Type="http://schemas.openxmlformats.org/officeDocument/2006/relationships/oleObject" Target="embeddings/oleObject45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209.bin"/><Relationship Id="rId510" Type="http://schemas.openxmlformats.org/officeDocument/2006/relationships/image" Target="media/image219.png"/><Relationship Id="rId552" Type="http://schemas.openxmlformats.org/officeDocument/2006/relationships/oleObject" Target="embeddings/oleObject314.bin"/><Relationship Id="rId594" Type="http://schemas.openxmlformats.org/officeDocument/2006/relationships/oleObject" Target="embeddings/oleObject348.bin"/><Relationship Id="rId608" Type="http://schemas.openxmlformats.org/officeDocument/2006/relationships/oleObject" Target="embeddings/oleObject35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2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45.bin"/><Relationship Id="rId496" Type="http://schemas.openxmlformats.org/officeDocument/2006/relationships/oleObject" Target="embeddings/oleObject276.bin"/><Relationship Id="rId661" Type="http://schemas.openxmlformats.org/officeDocument/2006/relationships/oleObject" Target="embeddings/oleObject401.bin"/><Relationship Id="rId717" Type="http://schemas.openxmlformats.org/officeDocument/2006/relationships/image" Target="media/image274.wmf"/><Relationship Id="rId759" Type="http://schemas.openxmlformats.org/officeDocument/2006/relationships/footer" Target="footer3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17.bin"/><Relationship Id="rId521" Type="http://schemas.openxmlformats.org/officeDocument/2006/relationships/image" Target="media/image222.png"/><Relationship Id="rId563" Type="http://schemas.openxmlformats.org/officeDocument/2006/relationships/oleObject" Target="embeddings/oleObject323.bin"/><Relationship Id="rId619" Type="http://schemas.openxmlformats.org/officeDocument/2006/relationships/oleObject" Target="embeddings/oleObject36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188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52.bin"/><Relationship Id="rId630" Type="http://schemas.openxmlformats.org/officeDocument/2006/relationships/oleObject" Target="embeddings/oleObject374.bin"/><Relationship Id="rId672" Type="http://schemas.openxmlformats.org/officeDocument/2006/relationships/oleObject" Target="embeddings/oleObject407.bin"/><Relationship Id="rId728" Type="http://schemas.openxmlformats.org/officeDocument/2006/relationships/image" Target="media/image275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4.wmf"/><Relationship Id="rId367" Type="http://schemas.openxmlformats.org/officeDocument/2006/relationships/oleObject" Target="embeddings/oleObject191.bin"/><Relationship Id="rId532" Type="http://schemas.openxmlformats.org/officeDocument/2006/relationships/image" Target="media/image228.wmf"/><Relationship Id="rId574" Type="http://schemas.openxmlformats.org/officeDocument/2006/relationships/oleObject" Target="embeddings/oleObject33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35.bin"/><Relationship Id="rId476" Type="http://schemas.openxmlformats.org/officeDocument/2006/relationships/oleObject" Target="embeddings/oleObject260.bin"/><Relationship Id="rId641" Type="http://schemas.openxmlformats.org/officeDocument/2006/relationships/image" Target="media/image252.wmf"/><Relationship Id="rId683" Type="http://schemas.openxmlformats.org/officeDocument/2006/relationships/image" Target="media/image265.wmf"/><Relationship Id="rId739" Type="http://schemas.openxmlformats.org/officeDocument/2006/relationships/oleObject" Target="embeddings/oleObject45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71.bin"/><Relationship Id="rId501" Type="http://schemas.openxmlformats.org/officeDocument/2006/relationships/image" Target="media/image217.wmf"/><Relationship Id="rId543" Type="http://schemas.openxmlformats.org/officeDocument/2006/relationships/oleObject" Target="embeddings/oleObject30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78.wmf"/><Relationship Id="rId585" Type="http://schemas.openxmlformats.org/officeDocument/2006/relationships/oleObject" Target="embeddings/oleObject339.bin"/><Relationship Id="rId750" Type="http://schemas.openxmlformats.org/officeDocument/2006/relationships/image" Target="media/image28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199.wmf"/><Relationship Id="rId487" Type="http://schemas.openxmlformats.org/officeDocument/2006/relationships/oleObject" Target="embeddings/oleObject269.bin"/><Relationship Id="rId610" Type="http://schemas.openxmlformats.org/officeDocument/2006/relationships/image" Target="media/image246.wmf"/><Relationship Id="rId652" Type="http://schemas.openxmlformats.org/officeDocument/2006/relationships/oleObject" Target="embeddings/oleObject392.bin"/><Relationship Id="rId694" Type="http://schemas.openxmlformats.org/officeDocument/2006/relationships/oleObject" Target="embeddings/oleObject421.bin"/><Relationship Id="rId708" Type="http://schemas.openxmlformats.org/officeDocument/2006/relationships/oleObject" Target="embeddings/oleObject4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63.wmf"/><Relationship Id="rId512" Type="http://schemas.openxmlformats.org/officeDocument/2006/relationships/oleObject" Target="embeddings/oleObject286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10.bin"/><Relationship Id="rId554" Type="http://schemas.openxmlformats.org/officeDocument/2006/relationships/oleObject" Target="embeddings/oleObject316.bin"/><Relationship Id="rId596" Type="http://schemas.openxmlformats.org/officeDocument/2006/relationships/image" Target="media/image241.wmf"/><Relationship Id="rId761" Type="http://schemas.openxmlformats.org/officeDocument/2006/relationships/theme" Target="theme/theme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25.bin"/><Relationship Id="rId456" Type="http://schemas.openxmlformats.org/officeDocument/2006/relationships/oleObject" Target="embeddings/oleObject246.bin"/><Relationship Id="rId498" Type="http://schemas.openxmlformats.org/officeDocument/2006/relationships/oleObject" Target="embeddings/oleObject277.bin"/><Relationship Id="rId621" Type="http://schemas.openxmlformats.org/officeDocument/2006/relationships/image" Target="media/image247.wmf"/><Relationship Id="rId663" Type="http://schemas.openxmlformats.org/officeDocument/2006/relationships/image" Target="media/image25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94.bin"/><Relationship Id="rId719" Type="http://schemas.openxmlformats.org/officeDocument/2006/relationships/oleObject" Target="embeddings/oleObject43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324.bin"/><Relationship Id="rId730" Type="http://schemas.openxmlformats.org/officeDocument/2006/relationships/image" Target="media/image276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189.wmf"/><Relationship Id="rId467" Type="http://schemas.openxmlformats.org/officeDocument/2006/relationships/oleObject" Target="embeddings/oleObject254.bin"/><Relationship Id="rId632" Type="http://schemas.openxmlformats.org/officeDocument/2006/relationships/oleObject" Target="embeddings/oleObject376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408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300.bin"/><Relationship Id="rId576" Type="http://schemas.openxmlformats.org/officeDocument/2006/relationships/oleObject" Target="embeddings/oleObject332.bin"/><Relationship Id="rId741" Type="http://schemas.openxmlformats.org/officeDocument/2006/relationships/oleObject" Target="embeddings/oleObject45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03.bin"/><Relationship Id="rId436" Type="http://schemas.openxmlformats.org/officeDocument/2006/relationships/oleObject" Target="embeddings/oleObject236.bin"/><Relationship Id="rId601" Type="http://schemas.openxmlformats.org/officeDocument/2006/relationships/oleObject" Target="embeddings/oleObject352.bin"/><Relationship Id="rId643" Type="http://schemas.openxmlformats.org/officeDocument/2006/relationships/oleObject" Target="embeddings/oleObject385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61.bin"/><Relationship Id="rId685" Type="http://schemas.openxmlformats.org/officeDocument/2006/relationships/image" Target="media/image26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73.bin"/><Relationship Id="rId503" Type="http://schemas.openxmlformats.org/officeDocument/2006/relationships/image" Target="media/image218.wmf"/><Relationship Id="rId545" Type="http://schemas.openxmlformats.org/officeDocument/2006/relationships/oleObject" Target="embeddings/oleObject310.bin"/><Relationship Id="rId587" Type="http://schemas.openxmlformats.org/officeDocument/2006/relationships/oleObject" Target="embeddings/oleObject341.bin"/><Relationship Id="rId710" Type="http://schemas.openxmlformats.org/officeDocument/2006/relationships/image" Target="media/image271.wmf"/><Relationship Id="rId752" Type="http://schemas.openxmlformats.org/officeDocument/2006/relationships/image" Target="media/image285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11.bin"/><Relationship Id="rId405" Type="http://schemas.openxmlformats.org/officeDocument/2006/relationships/image" Target="media/image179.wmf"/><Relationship Id="rId447" Type="http://schemas.openxmlformats.org/officeDocument/2006/relationships/image" Target="media/image200.wmf"/><Relationship Id="rId612" Type="http://schemas.openxmlformats.org/officeDocument/2006/relationships/oleObject" Target="embeddings/oleObject360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71.bin"/><Relationship Id="rId654" Type="http://schemas.openxmlformats.org/officeDocument/2006/relationships/oleObject" Target="embeddings/oleObject394.bin"/><Relationship Id="rId696" Type="http://schemas.openxmlformats.org/officeDocument/2006/relationships/oleObject" Target="embeddings/oleObject423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1.bin"/><Relationship Id="rId349" Type="http://schemas.openxmlformats.org/officeDocument/2006/relationships/image" Target="media/image164.wmf"/><Relationship Id="rId514" Type="http://schemas.openxmlformats.org/officeDocument/2006/relationships/oleObject" Target="embeddings/oleObject288.bin"/><Relationship Id="rId556" Type="http://schemas.openxmlformats.org/officeDocument/2006/relationships/oleObject" Target="embeddings/oleObject318.bin"/><Relationship Id="rId721" Type="http://schemas.openxmlformats.org/officeDocument/2006/relationships/oleObject" Target="embeddings/oleObject4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26.bin"/><Relationship Id="rId598" Type="http://schemas.openxmlformats.org/officeDocument/2006/relationships/image" Target="media/image242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47.bin"/><Relationship Id="rId623" Type="http://schemas.openxmlformats.org/officeDocument/2006/relationships/image" Target="media/image248.wmf"/><Relationship Id="rId665" Type="http://schemas.openxmlformats.org/officeDocument/2006/relationships/image" Target="media/image25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95.bin"/><Relationship Id="rId567" Type="http://schemas.openxmlformats.org/officeDocument/2006/relationships/oleObject" Target="embeddings/oleObject325.bin"/><Relationship Id="rId732" Type="http://schemas.openxmlformats.org/officeDocument/2006/relationships/image" Target="media/image277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94.bin"/><Relationship Id="rId427" Type="http://schemas.openxmlformats.org/officeDocument/2006/relationships/image" Target="media/image190.wmf"/><Relationship Id="rId469" Type="http://schemas.openxmlformats.org/officeDocument/2006/relationships/oleObject" Target="embeddings/oleObject256.bin"/><Relationship Id="rId634" Type="http://schemas.openxmlformats.org/officeDocument/2006/relationships/oleObject" Target="embeddings/oleObject378.bin"/><Relationship Id="rId676" Type="http://schemas.openxmlformats.org/officeDocument/2006/relationships/oleObject" Target="embeddings/oleObject40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62.bin"/><Relationship Id="rId536" Type="http://schemas.openxmlformats.org/officeDocument/2006/relationships/oleObject" Target="embeddings/oleObject302.bin"/><Relationship Id="rId701" Type="http://schemas.openxmlformats.org/officeDocument/2006/relationships/oleObject" Target="embeddings/oleObject428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334.bin"/><Relationship Id="rId743" Type="http://schemas.openxmlformats.org/officeDocument/2006/relationships/oleObject" Target="embeddings/oleObject456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205.bin"/><Relationship Id="rId438" Type="http://schemas.openxmlformats.org/officeDocument/2006/relationships/oleObject" Target="embeddings/oleObject237.bin"/><Relationship Id="rId603" Type="http://schemas.openxmlformats.org/officeDocument/2006/relationships/oleObject" Target="embeddings/oleObject353.bin"/><Relationship Id="rId645" Type="http://schemas.openxmlformats.org/officeDocument/2006/relationships/image" Target="media/image253.wmf"/><Relationship Id="rId687" Type="http://schemas.openxmlformats.org/officeDocument/2006/relationships/image" Target="media/image267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73.bin"/><Relationship Id="rId505" Type="http://schemas.openxmlformats.org/officeDocument/2006/relationships/oleObject" Target="embeddings/oleObject281.bin"/><Relationship Id="rId712" Type="http://schemas.openxmlformats.org/officeDocument/2006/relationships/oleObject" Target="embeddings/oleObject43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11.bin"/><Relationship Id="rId589" Type="http://schemas.openxmlformats.org/officeDocument/2006/relationships/oleObject" Target="embeddings/oleObject343.bin"/><Relationship Id="rId754" Type="http://schemas.openxmlformats.org/officeDocument/2006/relationships/header" Target="header1.xml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65.wmf"/><Relationship Id="rId393" Type="http://schemas.openxmlformats.org/officeDocument/2006/relationships/oleObject" Target="embeddings/oleObject213.bin"/><Relationship Id="rId407" Type="http://schemas.openxmlformats.org/officeDocument/2006/relationships/image" Target="media/image180.wmf"/><Relationship Id="rId449" Type="http://schemas.openxmlformats.org/officeDocument/2006/relationships/image" Target="media/image201.wmf"/><Relationship Id="rId614" Type="http://schemas.openxmlformats.org/officeDocument/2006/relationships/oleObject" Target="embeddings/oleObject362.bin"/><Relationship Id="rId656" Type="http://schemas.openxmlformats.org/officeDocument/2006/relationships/oleObject" Target="embeddings/oleObject396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48.bin"/><Relationship Id="rId516" Type="http://schemas.openxmlformats.org/officeDocument/2006/relationships/oleObject" Target="embeddings/oleObject290.bin"/><Relationship Id="rId698" Type="http://schemas.openxmlformats.org/officeDocument/2006/relationships/oleObject" Target="embeddings/oleObject42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1.bin"/><Relationship Id="rId558" Type="http://schemas.openxmlformats.org/officeDocument/2006/relationships/image" Target="media/image233.wmf"/><Relationship Id="rId723" Type="http://schemas.openxmlformats.org/officeDocument/2006/relationships/oleObject" Target="embeddings/oleObject443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8.bin"/><Relationship Id="rId418" Type="http://schemas.openxmlformats.org/officeDocument/2006/relationships/oleObject" Target="embeddings/oleObject227.bin"/><Relationship Id="rId625" Type="http://schemas.openxmlformats.org/officeDocument/2006/relationships/image" Target="media/image249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57.bin"/><Relationship Id="rId667" Type="http://schemas.openxmlformats.org/officeDocument/2006/relationships/image" Target="media/image25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96.bin"/><Relationship Id="rId569" Type="http://schemas.openxmlformats.org/officeDocument/2006/relationships/oleObject" Target="embeddings/oleObject326.bin"/><Relationship Id="rId734" Type="http://schemas.openxmlformats.org/officeDocument/2006/relationships/image" Target="media/image278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6.bin"/><Relationship Id="rId429" Type="http://schemas.openxmlformats.org/officeDocument/2006/relationships/image" Target="media/image191.wmf"/><Relationship Id="rId580" Type="http://schemas.openxmlformats.org/officeDocument/2006/relationships/oleObject" Target="embeddings/oleObject335.bin"/><Relationship Id="rId636" Type="http://schemas.openxmlformats.org/officeDocument/2006/relationships/oleObject" Target="embeddings/oleObject38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38.bin"/><Relationship Id="rId678" Type="http://schemas.openxmlformats.org/officeDocument/2006/relationships/oleObject" Target="embeddings/oleObject410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64.bin"/><Relationship Id="rId538" Type="http://schemas.openxmlformats.org/officeDocument/2006/relationships/oleObject" Target="embeddings/oleObject304.bin"/><Relationship Id="rId703" Type="http://schemas.openxmlformats.org/officeDocument/2006/relationships/oleObject" Target="embeddings/oleObject429.bin"/><Relationship Id="rId745" Type="http://schemas.openxmlformats.org/officeDocument/2006/relationships/oleObject" Target="embeddings/oleObject45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207.bin"/><Relationship Id="rId591" Type="http://schemas.openxmlformats.org/officeDocument/2006/relationships/oleObject" Target="embeddings/oleObject345.bin"/><Relationship Id="rId605" Type="http://schemas.openxmlformats.org/officeDocument/2006/relationships/oleObject" Target="embeddings/oleObject355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88.bin"/><Relationship Id="rId689" Type="http://schemas.openxmlformats.org/officeDocument/2006/relationships/oleObject" Target="embeddings/oleObject41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02.wmf"/><Relationship Id="rId493" Type="http://schemas.openxmlformats.org/officeDocument/2006/relationships/image" Target="media/image213.wmf"/><Relationship Id="rId507" Type="http://schemas.openxmlformats.org/officeDocument/2006/relationships/oleObject" Target="embeddings/oleObject283.bin"/><Relationship Id="rId549" Type="http://schemas.openxmlformats.org/officeDocument/2006/relationships/oleObject" Target="embeddings/oleObject312.bin"/><Relationship Id="rId714" Type="http://schemas.openxmlformats.org/officeDocument/2006/relationships/oleObject" Target="embeddings/oleObject436.bin"/><Relationship Id="rId756" Type="http://schemas.openxmlformats.org/officeDocument/2006/relationships/footer" Target="footer1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5.bin"/><Relationship Id="rId353" Type="http://schemas.openxmlformats.org/officeDocument/2006/relationships/image" Target="media/image166.wmf"/><Relationship Id="rId395" Type="http://schemas.openxmlformats.org/officeDocument/2006/relationships/oleObject" Target="embeddings/oleObject215.bin"/><Relationship Id="rId409" Type="http://schemas.openxmlformats.org/officeDocument/2006/relationships/image" Target="media/image181.wmf"/><Relationship Id="rId560" Type="http://schemas.openxmlformats.org/officeDocument/2006/relationships/image" Target="media/image2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28.bin"/><Relationship Id="rId616" Type="http://schemas.openxmlformats.org/officeDocument/2006/relationships/oleObject" Target="embeddings/oleObject364.bin"/><Relationship Id="rId658" Type="http://schemas.openxmlformats.org/officeDocument/2006/relationships/oleObject" Target="embeddings/oleObject398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49.bin"/><Relationship Id="rId518" Type="http://schemas.openxmlformats.org/officeDocument/2006/relationships/oleObject" Target="embeddings/oleObject292.bin"/><Relationship Id="rId725" Type="http://schemas.openxmlformats.org/officeDocument/2006/relationships/oleObject" Target="embeddings/oleObject445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3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327.bin"/><Relationship Id="rId627" Type="http://schemas.openxmlformats.org/officeDocument/2006/relationships/oleObject" Target="embeddings/oleObject372.bin"/><Relationship Id="rId669" Type="http://schemas.openxmlformats.org/officeDocument/2006/relationships/image" Target="media/image25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192.wmf"/><Relationship Id="rId473" Type="http://schemas.openxmlformats.org/officeDocument/2006/relationships/image" Target="media/image209.wmf"/><Relationship Id="rId529" Type="http://schemas.openxmlformats.org/officeDocument/2006/relationships/oleObject" Target="embeddings/oleObject297.bin"/><Relationship Id="rId680" Type="http://schemas.openxmlformats.org/officeDocument/2006/relationships/oleObject" Target="embeddings/oleObject411.bin"/><Relationship Id="rId736" Type="http://schemas.openxmlformats.org/officeDocument/2006/relationships/image" Target="media/image279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58.wmf"/><Relationship Id="rId540" Type="http://schemas.openxmlformats.org/officeDocument/2006/relationships/oleObject" Target="embeddings/oleObject306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98.bin"/><Relationship Id="rId582" Type="http://schemas.openxmlformats.org/officeDocument/2006/relationships/oleObject" Target="embeddings/oleObject336.bin"/><Relationship Id="rId638" Type="http://schemas.openxmlformats.org/officeDocument/2006/relationships/oleObject" Target="embeddings/oleObject381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218.bin"/><Relationship Id="rId442" Type="http://schemas.openxmlformats.org/officeDocument/2006/relationships/oleObject" Target="embeddings/oleObject239.bin"/><Relationship Id="rId484" Type="http://schemas.openxmlformats.org/officeDocument/2006/relationships/oleObject" Target="embeddings/oleObject266.bin"/><Relationship Id="rId705" Type="http://schemas.openxmlformats.org/officeDocument/2006/relationships/oleObject" Target="embeddings/oleObject430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418.bin"/><Relationship Id="rId747" Type="http://schemas.openxmlformats.org/officeDocument/2006/relationships/image" Target="media/image283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72.wmf"/><Relationship Id="rId551" Type="http://schemas.openxmlformats.org/officeDocument/2006/relationships/oleObject" Target="embeddings/oleObject313.bin"/><Relationship Id="rId593" Type="http://schemas.openxmlformats.org/officeDocument/2006/relationships/oleObject" Target="embeddings/oleObject347.bin"/><Relationship Id="rId607" Type="http://schemas.openxmlformats.org/officeDocument/2006/relationships/image" Target="media/image245.wmf"/><Relationship Id="rId649" Type="http://schemas.openxmlformats.org/officeDocument/2006/relationships/image" Target="media/image254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182.wmf"/><Relationship Id="rId453" Type="http://schemas.openxmlformats.org/officeDocument/2006/relationships/image" Target="media/image203.wmf"/><Relationship Id="rId509" Type="http://schemas.openxmlformats.org/officeDocument/2006/relationships/oleObject" Target="embeddings/oleObject285.bin"/><Relationship Id="rId660" Type="http://schemas.openxmlformats.org/officeDocument/2006/relationships/oleObject" Target="embeddings/oleObject400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214.wmf"/><Relationship Id="rId716" Type="http://schemas.openxmlformats.org/officeDocument/2006/relationships/oleObject" Target="embeddings/oleObject437.bin"/><Relationship Id="rId758" Type="http://schemas.openxmlformats.org/officeDocument/2006/relationships/header" Target="header3.xml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image" Target="media/image167.wmf"/><Relationship Id="rId397" Type="http://schemas.openxmlformats.org/officeDocument/2006/relationships/image" Target="media/image175.wmf"/><Relationship Id="rId520" Type="http://schemas.openxmlformats.org/officeDocument/2006/relationships/image" Target="media/image221.png"/><Relationship Id="rId562" Type="http://schemas.openxmlformats.org/officeDocument/2006/relationships/oleObject" Target="embeddings/oleObject322.bin"/><Relationship Id="rId618" Type="http://schemas.openxmlformats.org/officeDocument/2006/relationships/oleObject" Target="embeddings/oleObject366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422" Type="http://schemas.openxmlformats.org/officeDocument/2006/relationships/oleObject" Target="embeddings/oleObject229.bin"/><Relationship Id="rId464" Type="http://schemas.openxmlformats.org/officeDocument/2006/relationships/oleObject" Target="embeddings/oleObject251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44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0.wmf"/><Relationship Id="rId573" Type="http://schemas.openxmlformats.org/officeDocument/2006/relationships/oleObject" Target="embeddings/oleObject329.bin"/><Relationship Id="rId226" Type="http://schemas.openxmlformats.org/officeDocument/2006/relationships/image" Target="media/image111.wmf"/><Relationship Id="rId433" Type="http://schemas.openxmlformats.org/officeDocument/2006/relationships/image" Target="media/image193.wmf"/><Relationship Id="rId640" Type="http://schemas.openxmlformats.org/officeDocument/2006/relationships/oleObject" Target="embeddings/oleObject383.bin"/><Relationship Id="rId738" Type="http://schemas.openxmlformats.org/officeDocument/2006/relationships/image" Target="media/image280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200.bin"/><Relationship Id="rId500" Type="http://schemas.openxmlformats.org/officeDocument/2006/relationships/oleObject" Target="embeddings/oleObject278.bin"/><Relationship Id="rId584" Type="http://schemas.openxmlformats.org/officeDocument/2006/relationships/oleObject" Target="embeddings/oleObject338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40.bin"/><Relationship Id="rId651" Type="http://schemas.openxmlformats.org/officeDocument/2006/relationships/oleObject" Target="embeddings/oleObject391.bin"/><Relationship Id="rId749" Type="http://schemas.openxmlformats.org/officeDocument/2006/relationships/oleObject" Target="embeddings/oleObject460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73.wmf"/><Relationship Id="rId511" Type="http://schemas.openxmlformats.org/officeDocument/2006/relationships/image" Target="media/image220.wmf"/><Relationship Id="rId609" Type="http://schemas.openxmlformats.org/officeDocument/2006/relationships/oleObject" Target="embeddings/oleObject35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49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04.wmf"/><Relationship Id="rId662" Type="http://schemas.openxmlformats.org/officeDocument/2006/relationships/oleObject" Target="embeddings/oleObject402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23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76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53.bin"/><Relationship Id="rId673" Type="http://schemas.openxmlformats.org/officeDocument/2006/relationships/image" Target="media/image26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99.bin"/><Relationship Id="rId740" Type="http://schemas.openxmlformats.org/officeDocument/2006/relationships/oleObject" Target="embeddings/oleObject454.bin"/><Relationship Id="rId172" Type="http://schemas.openxmlformats.org/officeDocument/2006/relationships/image" Target="media/image84.wmf"/><Relationship Id="rId477" Type="http://schemas.openxmlformats.org/officeDocument/2006/relationships/image" Target="media/image211.wmf"/><Relationship Id="rId600" Type="http://schemas.openxmlformats.org/officeDocument/2006/relationships/image" Target="media/image243.wmf"/><Relationship Id="rId684" Type="http://schemas.openxmlformats.org/officeDocument/2006/relationships/oleObject" Target="embeddings/oleObject413.bin"/><Relationship Id="rId337" Type="http://schemas.openxmlformats.org/officeDocument/2006/relationships/oleObject" Target="embeddings/oleObject172.bin"/><Relationship Id="rId34" Type="http://schemas.openxmlformats.org/officeDocument/2006/relationships/image" Target="media/image15.wmf"/><Relationship Id="rId544" Type="http://schemas.openxmlformats.org/officeDocument/2006/relationships/image" Target="media/image229.wmf"/><Relationship Id="rId751" Type="http://schemas.openxmlformats.org/officeDocument/2006/relationships/oleObject" Target="embeddings/oleObject46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74.wmf"/><Relationship Id="rId404" Type="http://schemas.openxmlformats.org/officeDocument/2006/relationships/oleObject" Target="embeddings/oleObject220.bin"/><Relationship Id="rId611" Type="http://schemas.openxmlformats.org/officeDocument/2006/relationships/oleObject" Target="embeddings/oleObject359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70.bin"/><Relationship Id="rId695" Type="http://schemas.openxmlformats.org/officeDocument/2006/relationships/oleObject" Target="embeddings/oleObject422.bin"/><Relationship Id="rId709" Type="http://schemas.openxmlformats.org/officeDocument/2006/relationships/oleObject" Target="embeddings/oleObject43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9.bin"/><Relationship Id="rId555" Type="http://schemas.openxmlformats.org/officeDocument/2006/relationships/oleObject" Target="embeddings/oleObject317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184.wmf"/><Relationship Id="rId622" Type="http://schemas.openxmlformats.org/officeDocument/2006/relationships/oleObject" Target="embeddings/oleObject369.bin"/><Relationship Id="rId261" Type="http://schemas.openxmlformats.org/officeDocument/2006/relationships/image" Target="media/image128.wmf"/><Relationship Id="rId499" Type="http://schemas.openxmlformats.org/officeDocument/2006/relationships/image" Target="media/image216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85.bin"/><Relationship Id="rId566" Type="http://schemas.openxmlformats.org/officeDocument/2006/relationships/image" Target="media/image23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31.bin"/><Relationship Id="rId633" Type="http://schemas.openxmlformats.org/officeDocument/2006/relationships/oleObject" Target="embeddings/oleObject37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333.bin"/><Relationship Id="rId700" Type="http://schemas.openxmlformats.org/officeDocument/2006/relationships/oleObject" Target="embeddings/oleObject427.bin"/><Relationship Id="rId132" Type="http://schemas.openxmlformats.org/officeDocument/2006/relationships/image" Target="media/image64.wmf"/><Relationship Id="rId437" Type="http://schemas.openxmlformats.org/officeDocument/2006/relationships/image" Target="media/image195.wmf"/><Relationship Id="rId644" Type="http://schemas.openxmlformats.org/officeDocument/2006/relationships/oleObject" Target="embeddings/oleObject386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72.bin"/><Relationship Id="rId504" Type="http://schemas.openxmlformats.org/officeDocument/2006/relationships/oleObject" Target="embeddings/oleObject280.bin"/><Relationship Id="rId711" Type="http://schemas.openxmlformats.org/officeDocument/2006/relationships/oleObject" Target="embeddings/oleObject434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4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42.bin"/><Relationship Id="rId655" Type="http://schemas.openxmlformats.org/officeDocument/2006/relationships/oleObject" Target="embeddings/oleObject395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89.bin"/><Relationship Id="rId722" Type="http://schemas.openxmlformats.org/officeDocument/2006/relationships/oleObject" Target="embeddings/oleObject442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7.bin"/><Relationship Id="rId599" Type="http://schemas.openxmlformats.org/officeDocument/2006/relationships/oleObject" Target="embeddings/oleObject351.bin"/><Relationship Id="rId459" Type="http://schemas.openxmlformats.org/officeDocument/2006/relationships/image" Target="media/image206.wmf"/><Relationship Id="rId666" Type="http://schemas.openxmlformats.org/officeDocument/2006/relationships/oleObject" Target="embeddings/oleObject40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60.bin"/><Relationship Id="rId526" Type="http://schemas.openxmlformats.org/officeDocument/2006/relationships/image" Target="media/image225.wmf"/><Relationship Id="rId733" Type="http://schemas.openxmlformats.org/officeDocument/2006/relationships/oleObject" Target="embeddings/oleObject450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95.bin"/><Relationship Id="rId677" Type="http://schemas.openxmlformats.org/officeDocument/2006/relationships/image" Target="media/image262.wmf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3.bin"/><Relationship Id="rId744" Type="http://schemas.openxmlformats.org/officeDocument/2006/relationships/image" Target="media/image282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206.bin"/><Relationship Id="rId590" Type="http://schemas.openxmlformats.org/officeDocument/2006/relationships/oleObject" Target="embeddings/oleObject344.bin"/><Relationship Id="rId604" Type="http://schemas.openxmlformats.org/officeDocument/2006/relationships/oleObject" Target="embeddings/oleObject354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43.bin"/><Relationship Id="rId688" Type="http://schemas.openxmlformats.org/officeDocument/2006/relationships/oleObject" Target="embeddings/oleObject41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4.bin"/><Relationship Id="rId548" Type="http://schemas.openxmlformats.org/officeDocument/2006/relationships/image" Target="media/image231.wmf"/><Relationship Id="rId755" Type="http://schemas.openxmlformats.org/officeDocument/2006/relationships/header" Target="header2.xml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2.bin"/><Relationship Id="rId615" Type="http://schemas.openxmlformats.org/officeDocument/2006/relationships/oleObject" Target="embeddings/oleObject363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42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image" Target="media/image207.wmf"/><Relationship Id="rId559" Type="http://schemas.openxmlformats.org/officeDocument/2006/relationships/oleObject" Target="embeddings/oleObject320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2.bin"/><Relationship Id="rId419" Type="http://schemas.openxmlformats.org/officeDocument/2006/relationships/image" Target="media/image186.wmf"/><Relationship Id="rId626" Type="http://schemas.openxmlformats.org/officeDocument/2006/relationships/oleObject" Target="embeddings/oleObject371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58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9.bin"/><Relationship Id="rId637" Type="http://schemas.openxmlformats.org/officeDocument/2006/relationships/image" Target="media/image251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65.bin"/><Relationship Id="rId690" Type="http://schemas.openxmlformats.org/officeDocument/2006/relationships/oleObject" Target="embeddings/oleObject417.bin"/><Relationship Id="rId704" Type="http://schemas.openxmlformats.org/officeDocument/2006/relationships/image" Target="media/image269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6.bin"/><Relationship Id="rId550" Type="http://schemas.openxmlformats.org/officeDocument/2006/relationships/image" Target="media/image232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8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23.bin"/><Relationship Id="rId494" Type="http://schemas.openxmlformats.org/officeDocument/2006/relationships/oleObject" Target="embeddings/oleObject275.bin"/><Relationship Id="rId508" Type="http://schemas.openxmlformats.org/officeDocument/2006/relationships/oleObject" Target="embeddings/oleObject284.bin"/><Relationship Id="rId715" Type="http://schemas.openxmlformats.org/officeDocument/2006/relationships/image" Target="media/image273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21.bin"/><Relationship Id="rId659" Type="http://schemas.openxmlformats.org/officeDocument/2006/relationships/oleObject" Target="embeddings/oleObject399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187.wmf"/><Relationship Id="rId519" Type="http://schemas.openxmlformats.org/officeDocument/2006/relationships/oleObject" Target="embeddings/oleObject293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44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28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34.bin"/><Relationship Id="rId737" Type="http://schemas.openxmlformats.org/officeDocument/2006/relationships/oleObject" Target="embeddings/oleObject45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99.bin"/><Relationship Id="rId583" Type="http://schemas.openxmlformats.org/officeDocument/2006/relationships/oleObject" Target="embeddings/oleObject337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3</Pages>
  <Words>3078</Words>
  <Characters>17551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icrosoft Office User</cp:lastModifiedBy>
  <cp:revision>21</cp:revision>
  <dcterms:created xsi:type="dcterms:W3CDTF">2018-11-09T16:38:00Z</dcterms:created>
  <dcterms:modified xsi:type="dcterms:W3CDTF">2019-02-25T16:06:00Z</dcterms:modified>
</cp:coreProperties>
</file>